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D0261" w:rsidRPr="008C0CD9" w:rsidRDefault="009D0261" w:rsidP="009D0261">
      <w:pPr>
        <w:jc w:val="center"/>
        <w:rPr>
          <w:b/>
          <w:bCs/>
          <w:sz w:val="40"/>
          <w:szCs w:val="48"/>
        </w:rPr>
      </w:pPr>
      <w:r>
        <w:rPr>
          <w:b/>
          <w:bCs/>
          <w:sz w:val="40"/>
          <w:szCs w:val="48"/>
        </w:rPr>
        <w:t>Final Report</w:t>
      </w:r>
    </w:p>
    <w:p w:rsidR="009D0261" w:rsidRDefault="009D0261" w:rsidP="009D0261">
      <w:pPr>
        <w:jc w:val="center"/>
        <w:rPr>
          <w:b/>
          <w:bCs/>
          <w:sz w:val="40"/>
          <w:szCs w:val="48"/>
        </w:rPr>
      </w:pPr>
      <w:r>
        <w:rPr>
          <w:b/>
          <w:bCs/>
          <w:sz w:val="40"/>
          <w:szCs w:val="48"/>
        </w:rPr>
        <w:t>Discrete Structures</w:t>
      </w:r>
    </w:p>
    <w:p w:rsidR="00747196" w:rsidRPr="0038496E" w:rsidRDefault="00747196" w:rsidP="00747196">
      <w:pPr>
        <w:pStyle w:val="Heading1"/>
        <w:rPr>
          <w:lang w:val="en-US"/>
        </w:rPr>
      </w:pPr>
      <w:r w:rsidRPr="0038496E">
        <w:rPr>
          <w:rFonts w:ascii="Cambria" w:hAnsi="Cambria"/>
          <w:sz w:val="24"/>
          <w:szCs w:val="24"/>
        </w:rPr>
        <w:t>Regulations</w:t>
      </w:r>
    </w:p>
    <w:p w:rsidR="00747196" w:rsidRPr="0038496E" w:rsidRDefault="00747196" w:rsidP="00747196">
      <w:pPr>
        <w:rPr>
          <w:lang w:val="en-US"/>
        </w:rPr>
      </w:pPr>
      <w:r w:rsidRPr="0038496E">
        <w:rPr>
          <w:lang w:val="en-US"/>
        </w:rPr>
        <w:t xml:space="preserve">You should solve and submit this </w:t>
      </w:r>
      <w:r>
        <w:rPr>
          <w:lang w:val="en-US"/>
        </w:rPr>
        <w:t>report</w:t>
      </w:r>
      <w:r w:rsidRPr="0038496E">
        <w:rPr>
          <w:lang w:val="en-US"/>
        </w:rPr>
        <w:t xml:space="preserve"> to your theory Google classroom within 14 days, from the beginning of </w:t>
      </w:r>
      <w:r>
        <w:rPr>
          <w:lang w:val="en-US"/>
        </w:rPr>
        <w:t>Dec</w:t>
      </w:r>
      <w:r w:rsidRPr="0038496E">
        <w:rPr>
          <w:lang w:val="en-US"/>
        </w:rPr>
        <w:t xml:space="preserve"> </w:t>
      </w:r>
      <w:r>
        <w:rPr>
          <w:lang w:val="en-US"/>
        </w:rPr>
        <w:t>26</w:t>
      </w:r>
      <w:r w:rsidRPr="0038496E">
        <w:rPr>
          <w:vertAlign w:val="superscript"/>
          <w:lang w:val="en-US"/>
        </w:rPr>
        <w:t>th</w:t>
      </w:r>
      <w:r w:rsidRPr="0038496E">
        <w:rPr>
          <w:lang w:val="en-US"/>
        </w:rPr>
        <w:t xml:space="preserve"> 2021 to the end of </w:t>
      </w:r>
      <w:r>
        <w:rPr>
          <w:lang w:val="en-US"/>
        </w:rPr>
        <w:t>Jan</w:t>
      </w:r>
      <w:r w:rsidRPr="0038496E">
        <w:rPr>
          <w:lang w:val="en-US"/>
        </w:rPr>
        <w:t xml:space="preserve"> </w:t>
      </w:r>
      <w:r w:rsidR="00CE5D8F">
        <w:rPr>
          <w:lang w:val="en-US"/>
        </w:rPr>
        <w:t>8</w:t>
      </w:r>
      <w:bookmarkStart w:id="0" w:name="_GoBack"/>
      <w:bookmarkEnd w:id="0"/>
      <w:r w:rsidRPr="0038496E">
        <w:rPr>
          <w:vertAlign w:val="superscript"/>
          <w:lang w:val="en-US"/>
        </w:rPr>
        <w:t>th</w:t>
      </w:r>
      <w:r w:rsidRPr="0038496E">
        <w:rPr>
          <w:lang w:val="en-US"/>
        </w:rPr>
        <w:t xml:space="preserve"> 202</w:t>
      </w:r>
      <w:r>
        <w:rPr>
          <w:lang w:val="en-US"/>
        </w:rPr>
        <w:t>2</w:t>
      </w:r>
      <w:r w:rsidRPr="0038496E">
        <w:rPr>
          <w:lang w:val="en-US"/>
        </w:rPr>
        <w:t>. Late submission is not accepted.</w:t>
      </w:r>
    </w:p>
    <w:p w:rsidR="00747196" w:rsidRPr="0038496E" w:rsidRDefault="00747196" w:rsidP="00747196">
      <w:pPr>
        <w:rPr>
          <w:lang w:val="en-US"/>
        </w:rPr>
      </w:pPr>
      <w:r w:rsidRPr="0038496E">
        <w:rPr>
          <w:lang w:val="en-US"/>
        </w:rPr>
        <w:t xml:space="preserve">This is an individual </w:t>
      </w:r>
      <w:r w:rsidR="003F1737">
        <w:rPr>
          <w:lang w:val="en-US"/>
        </w:rPr>
        <w:t>final report</w:t>
      </w:r>
      <w:r w:rsidRPr="0038496E">
        <w:rPr>
          <w:lang w:val="en-US"/>
        </w:rPr>
        <w:t xml:space="preserve">. Any case of </w:t>
      </w:r>
      <w:r w:rsidRPr="0038496E">
        <w:rPr>
          <w:rFonts w:ascii="Times New Roman" w:eastAsia="Times New Roman" w:hAnsi="Times New Roman" w:cs="Times New Roman"/>
          <w:color w:val="000000"/>
          <w:szCs w:val="24"/>
        </w:rPr>
        <w:t>plagiarism will get 0.</w:t>
      </w:r>
    </w:p>
    <w:p w:rsidR="00747196" w:rsidRPr="0038496E" w:rsidRDefault="00747196" w:rsidP="00747196">
      <w:pPr>
        <w:rPr>
          <w:lang w:val="en-US"/>
        </w:rPr>
      </w:pPr>
      <w:r w:rsidRPr="0038496E">
        <w:rPr>
          <w:lang w:val="en-US"/>
        </w:rPr>
        <w:t>Students need to solve all the problems and submit a doc/docx file named by your StudentID, using our faculty’s format. English is required for high-quality classes. Format violations will cost from 10% to 50% of your total scores.</w:t>
      </w:r>
    </w:p>
    <w:p w:rsidR="009D0261" w:rsidRPr="00743C48" w:rsidRDefault="009D0261" w:rsidP="009D0261">
      <w:pPr>
        <w:pStyle w:val="Heading1"/>
        <w:rPr>
          <w:rFonts w:ascii="Cambria" w:hAnsi="Cambria"/>
          <w:sz w:val="24"/>
          <w:szCs w:val="24"/>
        </w:rPr>
      </w:pPr>
      <w:r w:rsidRPr="00743C48">
        <w:rPr>
          <w:rFonts w:ascii="Cambria" w:hAnsi="Cambria"/>
          <w:sz w:val="24"/>
          <w:szCs w:val="24"/>
        </w:rPr>
        <w:t xml:space="preserve">Question 1: </w:t>
      </w:r>
      <w:r w:rsidR="005037FF">
        <w:rPr>
          <w:rFonts w:ascii="Cambria" w:hAnsi="Cambria"/>
          <w:sz w:val="24"/>
          <w:szCs w:val="24"/>
        </w:rPr>
        <w:t>Euclid’s algorithm</w:t>
      </w:r>
      <w:r w:rsidR="00747196">
        <w:rPr>
          <w:rFonts w:ascii="Cambria" w:hAnsi="Cambria"/>
          <w:sz w:val="24"/>
          <w:szCs w:val="24"/>
        </w:rPr>
        <w:t xml:space="preserve"> and</w:t>
      </w:r>
      <w:r w:rsidR="00747196" w:rsidRPr="00747196">
        <w:rPr>
          <w:rFonts w:ascii="Cambria" w:hAnsi="Cambria"/>
          <w:sz w:val="24"/>
          <w:szCs w:val="24"/>
        </w:rPr>
        <w:t xml:space="preserve"> </w:t>
      </w:r>
      <w:r w:rsidR="00747196">
        <w:rPr>
          <w:rFonts w:ascii="Cambria" w:hAnsi="Cambria"/>
          <w:sz w:val="24"/>
          <w:szCs w:val="24"/>
        </w:rPr>
        <w:t>Bezout’s identity</w:t>
      </w:r>
    </w:p>
    <w:p w:rsidR="007A2E5E" w:rsidRPr="00484968" w:rsidRDefault="00747196" w:rsidP="00747196">
      <w:pPr>
        <w:ind w:left="284" w:hanging="284"/>
      </w:pPr>
      <w:r>
        <w:t xml:space="preserve">a. </w:t>
      </w:r>
      <w:r w:rsidR="0075435C" w:rsidRPr="0075435C">
        <w:t>Using Euclid’s algorithm to calculate</w:t>
      </w:r>
      <w:r w:rsidR="0075435C">
        <w:t xml:space="preserve"> </w:t>
      </w:r>
      <w:r w:rsidR="0075435C" w:rsidRPr="0075435C">
        <w:rPr>
          <w:i/>
          <w:iCs/>
        </w:rPr>
        <w:t>gcd</w:t>
      </w:r>
      <w:r w:rsidR="0075435C">
        <w:t xml:space="preserve">(2021, 1000 + </w:t>
      </w:r>
      <w:r w:rsidR="0075435C" w:rsidRPr="0075435C">
        <w:rPr>
          <w:i/>
          <w:iCs/>
        </w:rPr>
        <w:t>m</w:t>
      </w:r>
      <w:r w:rsidR="0075435C">
        <w:t>)</w:t>
      </w:r>
      <w:r w:rsidR="0075435C" w:rsidRPr="0075435C">
        <w:t xml:space="preserve"> and</w:t>
      </w:r>
      <w:r w:rsidR="0075435C">
        <w:t xml:space="preserve"> </w:t>
      </w:r>
      <w:r w:rsidR="0075435C" w:rsidRPr="0075435C">
        <w:rPr>
          <w:i/>
          <w:iCs/>
        </w:rPr>
        <w:t>lcm</w:t>
      </w:r>
      <w:r w:rsidR="0075435C">
        <w:t>(2021, 1000 + m)</w:t>
      </w:r>
      <w:r w:rsidR="0075435C" w:rsidRPr="0075435C">
        <w:t xml:space="preserve">, where </w:t>
      </w:r>
      <w:r w:rsidR="0075435C" w:rsidRPr="0075435C">
        <w:rPr>
          <w:i/>
          <w:iCs/>
        </w:rPr>
        <w:t>m</w:t>
      </w:r>
      <w:r w:rsidR="0075435C" w:rsidRPr="0075435C">
        <w:t xml:space="preserve"> is the last </w:t>
      </w:r>
      <w:r w:rsidR="0075435C">
        <w:t>3</w:t>
      </w:r>
      <w:r w:rsidR="0075435C" w:rsidRPr="0075435C">
        <w:t xml:space="preserve"> digits of your student ID. For example, if your student ID is 5</w:t>
      </w:r>
      <w:r w:rsidR="0075435C">
        <w:t>20</w:t>
      </w:r>
      <w:r w:rsidR="0075435C" w:rsidRPr="0075435C">
        <w:t>00</w:t>
      </w:r>
      <w:r w:rsidR="0075435C" w:rsidRPr="0075435C">
        <w:rPr>
          <w:b/>
          <w:bCs/>
        </w:rPr>
        <w:t>123</w:t>
      </w:r>
      <w:r w:rsidR="0075435C" w:rsidRPr="0075435C">
        <w:rPr>
          <w:b/>
          <w:color w:val="FF0000"/>
        </w:rPr>
        <w:t xml:space="preserve"> </w:t>
      </w:r>
      <w:r w:rsidR="0075435C" w:rsidRPr="0075435C">
        <w:t xml:space="preserve">then you </w:t>
      </w:r>
      <w:r w:rsidR="0075435C">
        <w:t>need to</w:t>
      </w:r>
      <w:r w:rsidR="0075435C" w:rsidRPr="0075435C">
        <w:t xml:space="preserve"> calculate </w:t>
      </w:r>
      <w:r w:rsidR="0075435C" w:rsidRPr="0075435C">
        <w:rPr>
          <w:i/>
          <w:iCs/>
        </w:rPr>
        <w:t>gcd</w:t>
      </w:r>
      <w:r w:rsidR="0075435C">
        <w:t>(2021, 1123)</w:t>
      </w:r>
      <w:r w:rsidR="0075435C" w:rsidRPr="0075435C">
        <w:t xml:space="preserve"> and</w:t>
      </w:r>
      <w:r w:rsidR="0075435C">
        <w:t xml:space="preserve"> </w:t>
      </w:r>
      <w:r w:rsidR="0075435C" w:rsidRPr="0075435C">
        <w:rPr>
          <w:i/>
          <w:iCs/>
        </w:rPr>
        <w:t>lcm</w:t>
      </w:r>
      <w:r w:rsidR="0075435C">
        <w:t>(2021, 1123)</w:t>
      </w:r>
      <w:r w:rsidR="0075435C" w:rsidRPr="0075435C">
        <w:t>.</w:t>
      </w:r>
    </w:p>
    <w:p w:rsidR="0075435C" w:rsidRDefault="00747196" w:rsidP="00747196">
      <w:pPr>
        <w:ind w:left="284" w:hanging="284"/>
      </w:pPr>
      <w:r>
        <w:t xml:space="preserve">b. </w:t>
      </w:r>
      <w:r w:rsidR="0075435C" w:rsidRPr="0075435C">
        <w:t xml:space="preserve">Apply </w:t>
      </w:r>
      <w:r>
        <w:t>above</w:t>
      </w:r>
      <w:r w:rsidR="0075435C" w:rsidRPr="0075435C">
        <w:t xml:space="preserve"> result</w:t>
      </w:r>
      <w:r>
        <w:t>(</w:t>
      </w:r>
      <w:r w:rsidR="0075435C">
        <w:t>s</w:t>
      </w:r>
      <w:r>
        <w:t>)</w:t>
      </w:r>
      <w:r w:rsidR="0075435C">
        <w:t xml:space="preserve"> in </w:t>
      </w:r>
      <w:r w:rsidR="0075435C" w:rsidRPr="0075435C">
        <w:t xml:space="preserve">to find </w:t>
      </w:r>
      <w:r w:rsidR="0075435C">
        <w:t>5</w:t>
      </w:r>
      <w:r w:rsidR="0075435C" w:rsidRPr="0075435C">
        <w:t xml:space="preserve"> integer solution pair</w:t>
      </w:r>
      <w:r>
        <w:t>s</w:t>
      </w:r>
      <w:r w:rsidR="0075435C" w:rsidRPr="0075435C">
        <w:t xml:space="preserve"> (x,y) of this equation: </w:t>
      </w:r>
    </w:p>
    <w:p w:rsidR="0075435C" w:rsidRDefault="0075435C" w:rsidP="0075435C">
      <w:pPr>
        <w:jc w:val="center"/>
      </w:pPr>
      <w:r>
        <w:t>2021</w:t>
      </w:r>
      <w:r w:rsidRPr="0075435C">
        <w:t xml:space="preserve">x + </w:t>
      </w:r>
      <w:r>
        <w:t xml:space="preserve">(1000 + </w:t>
      </w:r>
      <w:r w:rsidRPr="0075435C">
        <w:rPr>
          <w:i/>
          <w:iCs/>
        </w:rPr>
        <w:t>m</w:t>
      </w:r>
      <w:r>
        <w:t>)</w:t>
      </w:r>
      <w:r w:rsidRPr="0075435C">
        <w:t xml:space="preserve">y = </w:t>
      </w:r>
      <w:r w:rsidRPr="0075435C">
        <w:rPr>
          <w:i/>
          <w:iCs/>
        </w:rPr>
        <w:t>gcd</w:t>
      </w:r>
      <w:r>
        <w:t>(2021, 1123)</w:t>
      </w:r>
      <w:r w:rsidRPr="0075435C">
        <w:t>.</w:t>
      </w:r>
    </w:p>
    <w:p w:rsidR="009D0261" w:rsidRPr="00743C48" w:rsidRDefault="009D0261" w:rsidP="009D0261">
      <w:pPr>
        <w:pStyle w:val="Heading1"/>
        <w:rPr>
          <w:rFonts w:ascii="Cambria" w:hAnsi="Cambria"/>
          <w:sz w:val="24"/>
          <w:szCs w:val="24"/>
          <w:lang w:val="en-US"/>
        </w:rPr>
      </w:pPr>
      <w:r w:rsidRPr="00743C48">
        <w:rPr>
          <w:rFonts w:ascii="Cambria" w:hAnsi="Cambria"/>
          <w:sz w:val="24"/>
          <w:szCs w:val="24"/>
        </w:rPr>
        <w:t xml:space="preserve">Question </w:t>
      </w:r>
      <w:r w:rsidR="00747196">
        <w:rPr>
          <w:rFonts w:ascii="Cambria" w:hAnsi="Cambria"/>
          <w:sz w:val="24"/>
          <w:szCs w:val="24"/>
          <w:lang w:val="en-US"/>
        </w:rPr>
        <w:t>2</w:t>
      </w:r>
      <w:r w:rsidRPr="00743C48">
        <w:rPr>
          <w:rFonts w:ascii="Cambria" w:hAnsi="Cambria"/>
          <w:sz w:val="24"/>
          <w:szCs w:val="24"/>
          <w:lang w:val="en-US"/>
        </w:rPr>
        <w:t>:</w:t>
      </w:r>
      <w:r w:rsidR="005037FF">
        <w:rPr>
          <w:rFonts w:ascii="Cambria" w:hAnsi="Cambria"/>
          <w:sz w:val="24"/>
          <w:szCs w:val="24"/>
          <w:lang w:val="en-US"/>
        </w:rPr>
        <w:t xml:space="preserve"> Recurren</w:t>
      </w:r>
      <w:r w:rsidR="00431786">
        <w:rPr>
          <w:rFonts w:ascii="Cambria" w:hAnsi="Cambria"/>
          <w:sz w:val="24"/>
          <w:szCs w:val="24"/>
          <w:lang w:val="en-US"/>
        </w:rPr>
        <w:t>ce</w:t>
      </w:r>
      <w:r w:rsidR="005037FF">
        <w:rPr>
          <w:rFonts w:ascii="Cambria" w:hAnsi="Cambria"/>
          <w:sz w:val="24"/>
          <w:szCs w:val="24"/>
          <w:lang w:val="en-US"/>
        </w:rPr>
        <w:t xml:space="preserve"> relation</w:t>
      </w:r>
    </w:p>
    <w:p w:rsidR="008F0B6D" w:rsidRDefault="005930F1" w:rsidP="005930F1">
      <w:pPr>
        <w:rPr>
          <w:szCs w:val="24"/>
        </w:rPr>
      </w:pPr>
      <w:r w:rsidRPr="00743C48">
        <w:rPr>
          <w:szCs w:val="24"/>
        </w:rPr>
        <w:t>Solve the recurrence relation </w:t>
      </w:r>
    </w:p>
    <w:p w:rsidR="008F0B6D" w:rsidRDefault="005930F1" w:rsidP="008F0B6D">
      <w:pPr>
        <w:jc w:val="center"/>
        <w:rPr>
          <w:szCs w:val="24"/>
        </w:rPr>
      </w:pPr>
      <w:r w:rsidRPr="008F0B6D">
        <w:rPr>
          <w:i/>
          <w:iCs/>
          <w:szCs w:val="24"/>
        </w:rPr>
        <w:t>a</w:t>
      </w:r>
      <w:r w:rsidRPr="008F0B6D">
        <w:rPr>
          <w:i/>
          <w:iCs/>
          <w:szCs w:val="24"/>
          <w:vertAlign w:val="subscript"/>
        </w:rPr>
        <w:t>n</w:t>
      </w:r>
      <w:r w:rsidR="00B53834">
        <w:rPr>
          <w:i/>
          <w:iCs/>
          <w:szCs w:val="24"/>
          <w:vertAlign w:val="subscript"/>
        </w:rPr>
        <w:t xml:space="preserve"> </w:t>
      </w:r>
      <w:r w:rsidRPr="008F0B6D">
        <w:rPr>
          <w:i/>
          <w:iCs/>
          <w:szCs w:val="24"/>
        </w:rPr>
        <w:t>=</w:t>
      </w:r>
      <w:r w:rsidR="00B53834">
        <w:rPr>
          <w:i/>
          <w:iCs/>
          <w:szCs w:val="24"/>
        </w:rPr>
        <w:t xml:space="preserve"> 8</w:t>
      </w:r>
      <w:r w:rsidR="008F0B6D">
        <w:rPr>
          <w:i/>
          <w:iCs/>
          <w:szCs w:val="24"/>
        </w:rPr>
        <w:t>.</w:t>
      </w:r>
      <w:r w:rsidRPr="008F0B6D">
        <w:rPr>
          <w:i/>
          <w:iCs/>
          <w:szCs w:val="24"/>
        </w:rPr>
        <w:t>a</w:t>
      </w:r>
      <w:r w:rsidRPr="008F0B6D">
        <w:rPr>
          <w:i/>
          <w:iCs/>
          <w:szCs w:val="24"/>
          <w:vertAlign w:val="subscript"/>
        </w:rPr>
        <w:t xml:space="preserve">n−1 </w:t>
      </w:r>
      <w:r w:rsidR="002A5321">
        <w:rPr>
          <w:i/>
          <w:iCs/>
          <w:szCs w:val="24"/>
        </w:rPr>
        <w:t>–</w:t>
      </w:r>
      <w:r w:rsidRPr="008F0B6D">
        <w:rPr>
          <w:i/>
          <w:iCs/>
          <w:szCs w:val="24"/>
        </w:rPr>
        <w:t xml:space="preserve"> </w:t>
      </w:r>
      <w:r w:rsidR="00B53834">
        <w:rPr>
          <w:i/>
          <w:iCs/>
          <w:szCs w:val="24"/>
        </w:rPr>
        <w:t>15</w:t>
      </w:r>
      <w:r w:rsidR="008F0B6D" w:rsidRPr="008F0B6D">
        <w:rPr>
          <w:i/>
          <w:iCs/>
          <w:szCs w:val="24"/>
        </w:rPr>
        <w:t>.</w:t>
      </w:r>
      <w:r w:rsidRPr="008F0B6D">
        <w:rPr>
          <w:i/>
          <w:iCs/>
          <w:szCs w:val="24"/>
        </w:rPr>
        <w:t>a</w:t>
      </w:r>
      <w:r w:rsidRPr="008F0B6D">
        <w:rPr>
          <w:i/>
          <w:iCs/>
          <w:szCs w:val="24"/>
          <w:vertAlign w:val="subscript"/>
        </w:rPr>
        <w:t>n−2</w:t>
      </w:r>
    </w:p>
    <w:p w:rsidR="008F0B6D" w:rsidRPr="008F0B6D" w:rsidRDefault="005930F1" w:rsidP="005930F1">
      <w:pPr>
        <w:rPr>
          <w:i/>
          <w:iCs/>
          <w:szCs w:val="24"/>
        </w:rPr>
      </w:pPr>
      <w:r w:rsidRPr="00743C48">
        <w:rPr>
          <w:szCs w:val="24"/>
        </w:rPr>
        <w:t>with </w:t>
      </w:r>
      <w:r w:rsidRPr="008F0B6D">
        <w:rPr>
          <w:i/>
          <w:iCs/>
          <w:szCs w:val="24"/>
        </w:rPr>
        <w:t>a</w:t>
      </w:r>
      <w:r w:rsidRPr="008F0B6D">
        <w:rPr>
          <w:i/>
          <w:iCs/>
          <w:szCs w:val="24"/>
          <w:vertAlign w:val="subscript"/>
        </w:rPr>
        <w:t>0</w:t>
      </w:r>
      <w:r w:rsidR="00B53834">
        <w:rPr>
          <w:i/>
          <w:iCs/>
          <w:szCs w:val="24"/>
          <w:vertAlign w:val="subscript"/>
        </w:rPr>
        <w:t xml:space="preserve"> </w:t>
      </w:r>
      <w:r w:rsidRPr="008F0B6D">
        <w:rPr>
          <w:i/>
          <w:iCs/>
          <w:szCs w:val="24"/>
        </w:rPr>
        <w:t>=</w:t>
      </w:r>
      <w:r w:rsidR="00B53834">
        <w:rPr>
          <w:i/>
          <w:iCs/>
          <w:szCs w:val="24"/>
        </w:rPr>
        <w:t xml:space="preserve"> </w:t>
      </w:r>
      <w:r w:rsidRPr="008F0B6D">
        <w:rPr>
          <w:i/>
          <w:iCs/>
          <w:szCs w:val="24"/>
        </w:rPr>
        <w:t>5</w:t>
      </w:r>
      <w:r w:rsidRPr="00743C48">
        <w:rPr>
          <w:szCs w:val="24"/>
        </w:rPr>
        <w:t> and </w:t>
      </w:r>
      <w:r w:rsidRPr="008F0B6D">
        <w:rPr>
          <w:i/>
          <w:iCs/>
          <w:szCs w:val="24"/>
        </w:rPr>
        <w:t>a</w:t>
      </w:r>
      <w:r w:rsidRPr="008F0B6D">
        <w:rPr>
          <w:i/>
          <w:iCs/>
          <w:szCs w:val="24"/>
          <w:vertAlign w:val="subscript"/>
        </w:rPr>
        <w:t>1</w:t>
      </w:r>
      <w:r w:rsidR="00B53834">
        <w:rPr>
          <w:i/>
          <w:iCs/>
          <w:szCs w:val="24"/>
          <w:vertAlign w:val="subscript"/>
        </w:rPr>
        <w:t xml:space="preserve"> </w:t>
      </w:r>
      <w:r w:rsidRPr="008F0B6D">
        <w:rPr>
          <w:i/>
          <w:iCs/>
          <w:szCs w:val="24"/>
        </w:rPr>
        <w:t>=</w:t>
      </w:r>
      <w:r w:rsidR="00B53834">
        <w:rPr>
          <w:i/>
          <w:iCs/>
          <w:szCs w:val="24"/>
        </w:rPr>
        <w:t xml:space="preserve"> m</w:t>
      </w:r>
      <w:r w:rsidR="008F0B6D" w:rsidRPr="008F0B6D">
        <w:rPr>
          <w:i/>
          <w:iCs/>
          <w:szCs w:val="24"/>
        </w:rPr>
        <w:t xml:space="preserve">, </w:t>
      </w:r>
    </w:p>
    <w:p w:rsidR="005930F1" w:rsidRDefault="008F0B6D" w:rsidP="005930F1">
      <w:pPr>
        <w:rPr>
          <w:szCs w:val="24"/>
        </w:rPr>
      </w:pPr>
      <w:r w:rsidRPr="008F0B6D">
        <w:rPr>
          <w:szCs w:val="24"/>
        </w:rPr>
        <w:t xml:space="preserve">where </w:t>
      </w:r>
      <w:r w:rsidRPr="008F0B6D">
        <w:rPr>
          <w:i/>
          <w:iCs/>
          <w:szCs w:val="24"/>
        </w:rPr>
        <w:t>m</w:t>
      </w:r>
      <w:r w:rsidRPr="008F0B6D">
        <w:rPr>
          <w:szCs w:val="24"/>
        </w:rPr>
        <w:t xml:space="preserve"> is the last 2 digits of your student ID. For example, if your student ID is </w:t>
      </w:r>
      <w:r w:rsidRPr="0075435C">
        <w:t>5</w:t>
      </w:r>
      <w:r>
        <w:t>20</w:t>
      </w:r>
      <w:r w:rsidRPr="0075435C">
        <w:t>00</w:t>
      </w:r>
      <w:r w:rsidRPr="008F0B6D">
        <w:t>1</w:t>
      </w:r>
      <w:r w:rsidRPr="0075435C">
        <w:rPr>
          <w:b/>
          <w:bCs/>
        </w:rPr>
        <w:t>23</w:t>
      </w:r>
      <w:r w:rsidRPr="0075435C">
        <w:rPr>
          <w:b/>
          <w:color w:val="FF0000"/>
        </w:rPr>
        <w:t xml:space="preserve"> </w:t>
      </w:r>
      <w:r w:rsidRPr="008F0B6D">
        <w:rPr>
          <w:szCs w:val="24"/>
        </w:rPr>
        <w:t>then</w:t>
      </w:r>
      <w:r>
        <w:rPr>
          <w:szCs w:val="24"/>
        </w:rPr>
        <w:t xml:space="preserve"> </w:t>
      </w:r>
      <w:r w:rsidR="00B53834" w:rsidRPr="008F0B6D">
        <w:rPr>
          <w:i/>
          <w:iCs/>
          <w:szCs w:val="24"/>
        </w:rPr>
        <w:t>a</w:t>
      </w:r>
      <w:r w:rsidR="00B53834" w:rsidRPr="008F0B6D">
        <w:rPr>
          <w:i/>
          <w:iCs/>
          <w:szCs w:val="24"/>
          <w:vertAlign w:val="subscript"/>
        </w:rPr>
        <w:t>1</w:t>
      </w:r>
      <w:r w:rsidR="00B53834">
        <w:rPr>
          <w:i/>
          <w:iCs/>
          <w:szCs w:val="24"/>
          <w:vertAlign w:val="subscript"/>
        </w:rPr>
        <w:t xml:space="preserve"> </w:t>
      </w:r>
      <w:r w:rsidR="00B53834" w:rsidRPr="008F0B6D">
        <w:rPr>
          <w:i/>
          <w:iCs/>
          <w:szCs w:val="24"/>
        </w:rPr>
        <w:t>=</w:t>
      </w:r>
      <w:r w:rsidR="00B53834">
        <w:rPr>
          <w:i/>
          <w:iCs/>
          <w:szCs w:val="24"/>
        </w:rPr>
        <w:t xml:space="preserve"> 23</w:t>
      </w:r>
      <w:r w:rsidR="005930F1" w:rsidRPr="00743C48">
        <w:rPr>
          <w:szCs w:val="24"/>
        </w:rPr>
        <w:t xml:space="preserve">. </w:t>
      </w:r>
    </w:p>
    <w:p w:rsidR="00747196" w:rsidRDefault="00747196" w:rsidP="00747196">
      <w:pPr>
        <w:pStyle w:val="Heading1"/>
        <w:rPr>
          <w:rFonts w:ascii="Cambria" w:hAnsi="Cambria"/>
          <w:sz w:val="24"/>
          <w:szCs w:val="24"/>
        </w:rPr>
      </w:pPr>
      <w:r w:rsidRPr="00743C48">
        <w:rPr>
          <w:rFonts w:ascii="Cambria" w:hAnsi="Cambria"/>
          <w:sz w:val="24"/>
          <w:szCs w:val="24"/>
        </w:rPr>
        <w:t xml:space="preserve">Question </w:t>
      </w:r>
      <w:r w:rsidR="00431786">
        <w:rPr>
          <w:rFonts w:ascii="Cambria" w:hAnsi="Cambria"/>
          <w:sz w:val="24"/>
          <w:szCs w:val="24"/>
        </w:rPr>
        <w:t>3</w:t>
      </w:r>
      <w:r w:rsidRPr="00743C48">
        <w:rPr>
          <w:rFonts w:ascii="Cambria" w:hAnsi="Cambria"/>
          <w:sz w:val="24"/>
          <w:szCs w:val="24"/>
        </w:rPr>
        <w:t xml:space="preserve">: </w:t>
      </w:r>
      <w:r>
        <w:rPr>
          <w:rFonts w:ascii="Cambria" w:hAnsi="Cambria"/>
          <w:sz w:val="24"/>
          <w:szCs w:val="24"/>
        </w:rPr>
        <w:t xml:space="preserve"> Set</w:t>
      </w:r>
    </w:p>
    <w:p w:rsidR="00747196" w:rsidRPr="00FA2F56" w:rsidRDefault="00747196" w:rsidP="00747196">
      <w:pPr>
        <w:ind w:left="284" w:hanging="284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a. </w:t>
      </w:r>
      <w:r w:rsidRPr="00FA2F56">
        <w:rPr>
          <w:rFonts w:ascii="Times New Roman" w:hAnsi="Times New Roman" w:cs="Times New Roman"/>
          <w:szCs w:val="24"/>
        </w:rPr>
        <w:t>Create a set Γ of characters from your case-insensitive non-diacritical full name.</w:t>
      </w:r>
      <w:r>
        <w:rPr>
          <w:rFonts w:ascii="Times New Roman" w:hAnsi="Times New Roman" w:cs="Times New Roman"/>
          <w:szCs w:val="24"/>
        </w:rPr>
        <w:t xml:space="preserve"> </w:t>
      </w:r>
      <w:r w:rsidRPr="00FA2F56">
        <w:rPr>
          <w:rFonts w:ascii="Times New Roman" w:hAnsi="Times New Roman" w:cs="Times New Roman"/>
          <w:szCs w:val="24"/>
        </w:rPr>
        <w:t>For example, the set corresponding with “Tôn Đức Thắng” is Δ = {A, C, D, G, H, N, O, T, U}.</w:t>
      </w:r>
    </w:p>
    <w:p w:rsidR="00747196" w:rsidRPr="007A2E5E" w:rsidRDefault="00747196" w:rsidP="00747196">
      <w:pPr>
        <w:ind w:left="284" w:hanging="284"/>
      </w:pPr>
      <w:r>
        <w:rPr>
          <w:rFonts w:ascii="Times New Roman" w:hAnsi="Times New Roman" w:cs="Times New Roman"/>
          <w:szCs w:val="24"/>
        </w:rPr>
        <w:t xml:space="preserve">b. </w:t>
      </w:r>
      <w:r w:rsidRPr="00AB322A">
        <w:rPr>
          <w:rFonts w:ascii="Times New Roman" w:hAnsi="Times New Roman" w:cs="Times New Roman"/>
          <w:szCs w:val="24"/>
        </w:rPr>
        <w:t xml:space="preserve">Find the union, intersect, non-symmetric difference, and symmetric difference of </w:t>
      </w:r>
      <w:r w:rsidRPr="00FA2F56">
        <w:rPr>
          <w:rFonts w:ascii="Times New Roman" w:hAnsi="Times New Roman" w:cs="Times New Roman"/>
          <w:szCs w:val="24"/>
        </w:rPr>
        <w:t>Γ</w:t>
      </w:r>
      <w:r w:rsidRPr="00AB322A">
        <w:rPr>
          <w:rFonts w:ascii="Times New Roman" w:hAnsi="Times New Roman" w:cs="Times New Roman"/>
          <w:szCs w:val="24"/>
        </w:rPr>
        <w:t xml:space="preserve"> and </w:t>
      </w:r>
      <w:r w:rsidRPr="00FA2F56">
        <w:rPr>
          <w:rFonts w:ascii="Times New Roman" w:hAnsi="Times New Roman" w:cs="Times New Roman"/>
          <w:szCs w:val="24"/>
        </w:rPr>
        <w:t>Δ</w:t>
      </w:r>
      <w:r w:rsidRPr="00AB322A">
        <w:rPr>
          <w:rFonts w:ascii="Times New Roman" w:hAnsi="Times New Roman" w:cs="Times New Roman"/>
          <w:szCs w:val="24"/>
        </w:rPr>
        <w:t>.</w:t>
      </w:r>
    </w:p>
    <w:p w:rsidR="009D0261" w:rsidRPr="005037FF" w:rsidRDefault="009D0261" w:rsidP="009D0261">
      <w:pPr>
        <w:pStyle w:val="Heading1"/>
        <w:rPr>
          <w:rFonts w:ascii="Cambria" w:hAnsi="Cambria"/>
          <w:sz w:val="24"/>
          <w:szCs w:val="24"/>
          <w:lang w:val="en-US"/>
        </w:rPr>
      </w:pPr>
      <w:r w:rsidRPr="00743C48">
        <w:rPr>
          <w:rFonts w:ascii="Cambria" w:hAnsi="Cambria"/>
          <w:sz w:val="24"/>
          <w:szCs w:val="24"/>
        </w:rPr>
        <w:t xml:space="preserve">Question </w:t>
      </w:r>
      <w:r w:rsidR="00431786">
        <w:rPr>
          <w:rFonts w:ascii="Cambria" w:hAnsi="Cambria"/>
          <w:sz w:val="24"/>
          <w:szCs w:val="24"/>
          <w:lang w:val="en-US"/>
        </w:rPr>
        <w:t>4</w:t>
      </w:r>
      <w:r w:rsidRPr="00743C48">
        <w:rPr>
          <w:rFonts w:ascii="Cambria" w:hAnsi="Cambria"/>
          <w:sz w:val="24"/>
          <w:szCs w:val="24"/>
          <w:lang w:val="vi-VN"/>
        </w:rPr>
        <w:t xml:space="preserve">: </w:t>
      </w:r>
      <w:r w:rsidR="005037FF">
        <w:rPr>
          <w:rFonts w:ascii="Cambria" w:hAnsi="Cambria"/>
          <w:sz w:val="24"/>
          <w:szCs w:val="24"/>
          <w:lang w:val="en-US"/>
        </w:rPr>
        <w:t>Relations</w:t>
      </w:r>
    </w:p>
    <w:p w:rsidR="007A2E5E" w:rsidRDefault="007A2E5E" w:rsidP="00444188">
      <w:bookmarkStart w:id="1" w:name="_Hlk13478805"/>
      <w:r w:rsidRPr="00AB322A">
        <w:t xml:space="preserve">Let </w:t>
      </w:r>
      <w:r w:rsidR="007E48A6">
        <w:rPr>
          <w:rFonts w:ascii="Cambria Math" w:hAnsi="Cambria Math"/>
        </w:rPr>
        <w:t>ℜ</w:t>
      </w:r>
      <w:r w:rsidRPr="00AB322A">
        <w:t xml:space="preserve"> be a binary relation defined on 2 integers as follow: </w:t>
      </w:r>
    </w:p>
    <w:p w:rsidR="007E48A6" w:rsidRPr="00AB322A" w:rsidRDefault="007E48A6" w:rsidP="00444188">
      <m:oMathPara>
        <m:oMath>
          <m:r>
            <w:rPr>
              <w:rFonts w:ascii="Cambria Math" w:hAnsi="Cambria Math"/>
            </w:rPr>
            <m:t>∀a,b∈</m:t>
          </m:r>
          <m:r>
            <m:rPr>
              <m:nor/>
            </m:rPr>
            <w:rPr>
              <w:rFonts w:ascii="Cambria Math" w:hAnsi="Cambria Math"/>
            </w:rPr>
            <m:t>N (aRb↔</m:t>
          </m:r>
          <m:r>
            <w:rPr>
              <w:rFonts w:ascii="Cambria Math" w:hAnsi="Cambria Math"/>
            </w:rPr>
            <m:t>m</m:t>
          </m:r>
          <m:r>
            <m:rPr>
              <m:nor/>
            </m:rPr>
            <w:rPr>
              <w:rFonts w:ascii="Cambria Math" w:hAnsi="Cambria Math"/>
            </w:rPr>
            <m:t>|(</m:t>
          </m:r>
          <m:r>
            <w:rPr>
              <w:rFonts w:ascii="Cambria Math" w:hAnsi="Cambria Math"/>
            </w:rPr>
            <m:t>a</m:t>
          </m:r>
          <m:r>
            <m:rPr>
              <m:nor/>
            </m:rPr>
            <w:rPr>
              <w:rFonts w:ascii="Cambria Math" w:hAnsi="Cambria Math"/>
            </w:rPr>
            <m:t>.</m:t>
          </m:r>
          <m:r>
            <w:rPr>
              <w:rFonts w:ascii="Cambria Math" w:hAnsi="Cambria Math"/>
            </w:rPr>
            <m:t>b</m:t>
          </m:r>
          <m:r>
            <m:rPr>
              <m:nor/>
            </m:rPr>
            <w:rPr>
              <w:rFonts w:ascii="Cambria Math" w:hAnsi="Cambria Math"/>
            </w:rPr>
            <m:t>))</m:t>
          </m:r>
        </m:oMath>
      </m:oMathPara>
    </w:p>
    <w:p w:rsidR="007A2E5E" w:rsidRPr="00AB322A" w:rsidRDefault="007A2E5E" w:rsidP="00444188">
      <w:r w:rsidRPr="00AB322A">
        <w:t xml:space="preserve">where </w:t>
      </w:r>
      <w:r w:rsidRPr="00AB322A">
        <w:rPr>
          <w:position w:val="-6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8pt;height:10.6pt" o:ole="">
            <v:imagedata r:id="rId6" o:title=""/>
          </v:shape>
          <o:OLEObject Type="Embed" ProgID="Equation.DSMT4" ShapeID="_x0000_i1025" DrawAspect="Content" ObjectID="_1701860859" r:id="rId7"/>
        </w:object>
      </w:r>
      <w:r w:rsidRPr="00AB322A">
        <w:t xml:space="preserve"> is the last 2 digits of your student ID. </w:t>
      </w:r>
    </w:p>
    <w:p w:rsidR="007A2E5E" w:rsidRPr="00AB322A" w:rsidRDefault="007A2E5E" w:rsidP="00444188">
      <w:r w:rsidRPr="00AB322A">
        <w:t xml:space="preserve">For example, if your student ID is </w:t>
      </w:r>
      <w:r w:rsidR="007E48A6" w:rsidRPr="0075435C">
        <w:t>5</w:t>
      </w:r>
      <w:r w:rsidR="007E48A6">
        <w:t>20</w:t>
      </w:r>
      <w:r w:rsidR="007E48A6" w:rsidRPr="0075435C">
        <w:t>00</w:t>
      </w:r>
      <w:r w:rsidR="007E48A6" w:rsidRPr="008F0B6D">
        <w:t>1</w:t>
      </w:r>
      <w:r w:rsidR="007E48A6" w:rsidRPr="0075435C">
        <w:rPr>
          <w:b/>
          <w:bCs/>
        </w:rPr>
        <w:t>23</w:t>
      </w:r>
      <w:r w:rsidR="007E48A6" w:rsidRPr="0075435C">
        <w:rPr>
          <w:b/>
          <w:color w:val="FF0000"/>
        </w:rPr>
        <w:t xml:space="preserve"> </w:t>
      </w:r>
      <w:r w:rsidRPr="00AB322A">
        <w:t xml:space="preserve">then the valid binary relation is </w:t>
      </w:r>
    </w:p>
    <w:p w:rsidR="007A2E5E" w:rsidRPr="00AB322A" w:rsidRDefault="007E48A6" w:rsidP="00444188">
      <m:oMathPara>
        <m:oMath>
          <m:r>
            <w:rPr>
              <w:rFonts w:ascii="Cambria Math" w:hAnsi="Cambria Math"/>
            </w:rPr>
            <m:t>∀a,b∈</m:t>
          </m:r>
          <m:r>
            <m:rPr>
              <m:nor/>
            </m:rPr>
            <w:rPr>
              <w:rFonts w:ascii="Cambria Math" w:hAnsi="Cambria Math"/>
            </w:rPr>
            <m:t>N (aRb↔</m:t>
          </m:r>
          <m:r>
            <w:rPr>
              <w:rFonts w:ascii="Cambria Math" w:hAnsi="Cambria Math"/>
            </w:rPr>
            <m:t>23</m:t>
          </m:r>
          <m:r>
            <m:rPr>
              <m:nor/>
            </m:rPr>
            <w:rPr>
              <w:rFonts w:ascii="Cambria Math" w:hAnsi="Cambria Math"/>
            </w:rPr>
            <m:t>|(</m:t>
          </m:r>
          <m:r>
            <w:rPr>
              <w:rFonts w:ascii="Cambria Math" w:hAnsi="Cambria Math"/>
            </w:rPr>
            <m:t>a</m:t>
          </m:r>
          <m:r>
            <m:rPr>
              <m:nor/>
            </m:rPr>
            <w:rPr>
              <w:rFonts w:ascii="Cambria Math" w:hAnsi="Cambria Math"/>
            </w:rPr>
            <m:t>.</m:t>
          </m:r>
          <m:r>
            <w:rPr>
              <w:rFonts w:ascii="Cambria Math" w:hAnsi="Cambria Math"/>
            </w:rPr>
            <m:t>b</m:t>
          </m:r>
          <m:r>
            <m:rPr>
              <m:nor/>
            </m:rPr>
            <w:rPr>
              <w:rFonts w:ascii="Cambria Math" w:hAnsi="Cambria Math"/>
            </w:rPr>
            <m:t>))</m:t>
          </m:r>
        </m:oMath>
      </m:oMathPara>
    </w:p>
    <w:p w:rsidR="007A2E5E" w:rsidRPr="00484968" w:rsidRDefault="007A2E5E" w:rsidP="00484968">
      <w:r w:rsidRPr="00AB322A">
        <w:t xml:space="preserve">Is R reflexive, symetric, anti-symetric, transitive? Prove your answer. </w:t>
      </w:r>
    </w:p>
    <w:bookmarkEnd w:id="1"/>
    <w:p w:rsidR="007A2E5E" w:rsidRDefault="009D0261" w:rsidP="005037FF">
      <w:pPr>
        <w:pStyle w:val="Heading1"/>
        <w:rPr>
          <w:rFonts w:ascii="Cambria" w:hAnsi="Cambria"/>
          <w:sz w:val="24"/>
          <w:szCs w:val="24"/>
        </w:rPr>
      </w:pPr>
      <w:r w:rsidRPr="00743C48">
        <w:rPr>
          <w:rFonts w:ascii="Cambria" w:hAnsi="Cambria"/>
          <w:sz w:val="24"/>
          <w:szCs w:val="24"/>
        </w:rPr>
        <w:lastRenderedPageBreak/>
        <w:t xml:space="preserve">Question </w:t>
      </w:r>
      <w:r w:rsidR="00431786">
        <w:rPr>
          <w:rFonts w:ascii="Cambria" w:hAnsi="Cambria"/>
          <w:sz w:val="24"/>
          <w:szCs w:val="24"/>
        </w:rPr>
        <w:t>5</w:t>
      </w:r>
      <w:r w:rsidRPr="00743C48">
        <w:rPr>
          <w:rFonts w:ascii="Cambria" w:hAnsi="Cambria"/>
          <w:sz w:val="24"/>
          <w:szCs w:val="24"/>
        </w:rPr>
        <w:t xml:space="preserve">: </w:t>
      </w:r>
      <w:r w:rsidR="00431786">
        <w:rPr>
          <w:rFonts w:ascii="Cambria" w:hAnsi="Cambria"/>
          <w:sz w:val="24"/>
          <w:szCs w:val="24"/>
        </w:rPr>
        <w:t>Multiplicative inversion</w:t>
      </w:r>
    </w:p>
    <w:p w:rsidR="00431786" w:rsidRDefault="00B53834" w:rsidP="00B53834">
      <w:pPr>
        <w:ind w:left="284" w:hanging="284"/>
      </w:pPr>
      <w:r>
        <w:t xml:space="preserve">a. </w:t>
      </w:r>
      <w:r w:rsidR="00947FB3">
        <w:t xml:space="preserve">Study and present your knowledge about </w:t>
      </w:r>
      <w:r w:rsidR="00431786" w:rsidRPr="00431786">
        <w:t>Extended Euclidean algorithm</w:t>
      </w:r>
      <w:r w:rsidR="00431786">
        <w:t xml:space="preserve"> to c</w:t>
      </w:r>
      <w:r w:rsidR="00431786" w:rsidRPr="00431786">
        <w:t>omput</w:t>
      </w:r>
      <w:r w:rsidR="00431786">
        <w:t>e</w:t>
      </w:r>
      <w:r w:rsidR="00431786" w:rsidRPr="00431786">
        <w:t xml:space="preserve"> multiplicative inverses in modular structures</w:t>
      </w:r>
      <w:r>
        <w:t>.</w:t>
      </w:r>
    </w:p>
    <w:p w:rsidR="00B53834" w:rsidRPr="00431786" w:rsidRDefault="00B53834" w:rsidP="00B53834">
      <w:pPr>
        <w:ind w:left="284" w:hanging="284"/>
      </w:pPr>
      <w:r>
        <w:t xml:space="preserve">b. Apply the algorithm to find </w:t>
      </w:r>
      <w:r w:rsidR="005F3A41">
        <w:t>(m+1)</w:t>
      </w:r>
      <w:r w:rsidRPr="00B53834">
        <w:rPr>
          <w:vertAlign w:val="superscript"/>
        </w:rPr>
        <w:t>-1</w:t>
      </w:r>
      <w:r>
        <w:t xml:space="preserve"> (mod 101) </w:t>
      </w:r>
      <w:r w:rsidR="005F3A41" w:rsidRPr="008F0B6D">
        <w:rPr>
          <w:szCs w:val="24"/>
        </w:rPr>
        <w:t xml:space="preserve">where </w:t>
      </w:r>
      <w:r w:rsidR="005F3A41" w:rsidRPr="008F0B6D">
        <w:rPr>
          <w:i/>
          <w:iCs/>
          <w:szCs w:val="24"/>
        </w:rPr>
        <w:t>m</w:t>
      </w:r>
      <w:r w:rsidR="005F3A41" w:rsidRPr="008F0B6D">
        <w:rPr>
          <w:szCs w:val="24"/>
        </w:rPr>
        <w:t xml:space="preserve"> is the last 2 digits of your student ID. For example, if your student ID is </w:t>
      </w:r>
      <w:r w:rsidR="005F3A41" w:rsidRPr="0075435C">
        <w:t>5</w:t>
      </w:r>
      <w:r w:rsidR="005F3A41">
        <w:t>20</w:t>
      </w:r>
      <w:r w:rsidR="005F3A41" w:rsidRPr="0075435C">
        <w:t>00</w:t>
      </w:r>
      <w:r w:rsidR="005F3A41" w:rsidRPr="008F0B6D">
        <w:t>1</w:t>
      </w:r>
      <w:r w:rsidR="005F3A41" w:rsidRPr="0075435C">
        <w:rPr>
          <w:b/>
          <w:bCs/>
        </w:rPr>
        <w:t>23</w:t>
      </w:r>
      <w:r w:rsidR="005F3A41" w:rsidRPr="0075435C">
        <w:rPr>
          <w:b/>
          <w:color w:val="FF0000"/>
        </w:rPr>
        <w:t xml:space="preserve"> </w:t>
      </w:r>
      <w:r w:rsidR="005F3A41" w:rsidRPr="008F0B6D">
        <w:rPr>
          <w:szCs w:val="24"/>
        </w:rPr>
        <w:t>then</w:t>
      </w:r>
      <w:r w:rsidR="005F3A41">
        <w:rPr>
          <w:szCs w:val="24"/>
        </w:rPr>
        <w:t xml:space="preserve"> </w:t>
      </w:r>
      <w:r w:rsidR="005F3A41">
        <w:rPr>
          <w:i/>
          <w:iCs/>
          <w:szCs w:val="24"/>
        </w:rPr>
        <w:t>m</w:t>
      </w:r>
      <w:r w:rsidR="005F3A41">
        <w:rPr>
          <w:i/>
          <w:iCs/>
          <w:szCs w:val="24"/>
          <w:vertAlign w:val="subscript"/>
        </w:rPr>
        <w:t xml:space="preserve"> </w:t>
      </w:r>
      <w:r w:rsidR="005F3A41" w:rsidRPr="008F0B6D">
        <w:rPr>
          <w:i/>
          <w:iCs/>
          <w:szCs w:val="24"/>
        </w:rPr>
        <w:t>=</w:t>
      </w:r>
      <w:r w:rsidR="005F3A41">
        <w:rPr>
          <w:i/>
          <w:iCs/>
          <w:szCs w:val="24"/>
        </w:rPr>
        <w:t xml:space="preserve"> 23 </w:t>
      </w:r>
      <w:r w:rsidR="005F3A41">
        <w:rPr>
          <w:szCs w:val="24"/>
        </w:rPr>
        <w:t xml:space="preserve">and you need to find </w:t>
      </w:r>
      <w:r w:rsidR="005F3A41">
        <w:t>24</w:t>
      </w:r>
      <w:r w:rsidR="005F3A41" w:rsidRPr="00B53834">
        <w:rPr>
          <w:vertAlign w:val="superscript"/>
        </w:rPr>
        <w:t>-1</w:t>
      </w:r>
      <w:r w:rsidR="005F3A41">
        <w:t xml:space="preserve"> (mod 101)</w:t>
      </w:r>
      <w:r>
        <w:t>.</w:t>
      </w:r>
    </w:p>
    <w:p w:rsidR="00747196" w:rsidRPr="00743C48" w:rsidRDefault="00747196" w:rsidP="00747196">
      <w:pPr>
        <w:pStyle w:val="Heading1"/>
        <w:rPr>
          <w:rFonts w:ascii="Cambria" w:hAnsi="Cambria"/>
          <w:sz w:val="24"/>
          <w:szCs w:val="24"/>
        </w:rPr>
      </w:pPr>
      <w:r w:rsidRPr="00743C48">
        <w:rPr>
          <w:rFonts w:ascii="Cambria" w:hAnsi="Cambria"/>
          <w:sz w:val="24"/>
          <w:szCs w:val="24"/>
        </w:rPr>
        <w:t xml:space="preserve">Question </w:t>
      </w:r>
      <w:r w:rsidR="00B53834">
        <w:rPr>
          <w:rFonts w:ascii="Cambria" w:hAnsi="Cambria"/>
          <w:sz w:val="24"/>
          <w:szCs w:val="24"/>
        </w:rPr>
        <w:t>6</w:t>
      </w:r>
      <w:r w:rsidRPr="00743C48">
        <w:rPr>
          <w:rFonts w:ascii="Cambria" w:hAnsi="Cambria"/>
          <w:sz w:val="24"/>
          <w:szCs w:val="24"/>
        </w:rPr>
        <w:t xml:space="preserve">: </w:t>
      </w:r>
      <w:r>
        <w:rPr>
          <w:rFonts w:ascii="Cambria" w:hAnsi="Cambria"/>
          <w:sz w:val="24"/>
          <w:szCs w:val="24"/>
        </w:rPr>
        <w:t>Kruskal’s algorithm</w:t>
      </w:r>
    </w:p>
    <w:p w:rsidR="00747196" w:rsidRPr="00743C48" w:rsidRDefault="00747196" w:rsidP="00747196">
      <w:pPr>
        <w:rPr>
          <w:szCs w:val="24"/>
        </w:rPr>
      </w:pPr>
      <w:r w:rsidRPr="00743C48">
        <w:rPr>
          <w:szCs w:val="24"/>
        </w:rPr>
        <w:t xml:space="preserve">Propose a solution for </w:t>
      </w:r>
      <w:r w:rsidR="00045ECB" w:rsidRPr="00045ECB">
        <w:rPr>
          <w:szCs w:val="24"/>
        </w:rPr>
        <w:t>circuit</w:t>
      </w:r>
      <w:r w:rsidRPr="00743C48">
        <w:rPr>
          <w:szCs w:val="24"/>
        </w:rPr>
        <w:t>-checking in Kruskal's algorithm.</w:t>
      </w:r>
    </w:p>
    <w:p w:rsidR="009D0261" w:rsidRDefault="009D0261" w:rsidP="009D0261">
      <w:pPr>
        <w:pStyle w:val="Heading1"/>
        <w:rPr>
          <w:rFonts w:ascii="Cambria" w:hAnsi="Cambria"/>
          <w:sz w:val="24"/>
          <w:szCs w:val="24"/>
        </w:rPr>
      </w:pPr>
      <w:r w:rsidRPr="00743C48">
        <w:rPr>
          <w:rFonts w:ascii="Cambria" w:hAnsi="Cambria"/>
          <w:sz w:val="24"/>
          <w:szCs w:val="24"/>
        </w:rPr>
        <w:t xml:space="preserve">Question 7: </w:t>
      </w:r>
      <w:r w:rsidR="00431786" w:rsidRPr="00431786">
        <w:rPr>
          <w:rFonts w:ascii="Cambria" w:hAnsi="Cambria"/>
          <w:sz w:val="24"/>
          <w:szCs w:val="24"/>
        </w:rPr>
        <w:t xml:space="preserve">Eulerian </w:t>
      </w:r>
      <w:bookmarkStart w:id="2" w:name="_Hlk91101756"/>
      <w:r w:rsidR="00431786" w:rsidRPr="00431786">
        <w:rPr>
          <w:rFonts w:ascii="Cambria" w:hAnsi="Cambria"/>
          <w:sz w:val="24"/>
          <w:szCs w:val="24"/>
        </w:rPr>
        <w:t>circuit</w:t>
      </w:r>
      <w:bookmarkEnd w:id="2"/>
    </w:p>
    <w:p w:rsidR="003A207E" w:rsidRDefault="008546D1" w:rsidP="003A207E">
      <w:r>
        <w:t>a</w:t>
      </w:r>
      <w:r w:rsidR="00286572">
        <w:t xml:space="preserve">. </w:t>
      </w:r>
      <w:r w:rsidR="00286572" w:rsidRPr="00286572">
        <w:t xml:space="preserve">Does the following graph have an </w:t>
      </w:r>
      <w:r w:rsidR="00286572" w:rsidRPr="00075A7D">
        <w:t>Euler</w:t>
      </w:r>
      <w:r w:rsidR="00286572">
        <w:t>ian</w:t>
      </w:r>
      <w:r w:rsidR="00286572" w:rsidRPr="00286572">
        <w:t xml:space="preserve"> circuit</w:t>
      </w:r>
      <w:r w:rsidR="00286572">
        <w:t xml:space="preserve"> or</w:t>
      </w:r>
      <w:r w:rsidR="00286572" w:rsidRPr="00286572">
        <w:t xml:space="preserve"> </w:t>
      </w:r>
      <w:r w:rsidR="00286572" w:rsidRPr="00075A7D">
        <w:t>Euler</w:t>
      </w:r>
      <w:r w:rsidR="00286572">
        <w:t>ian</w:t>
      </w:r>
      <w:r w:rsidR="00286572" w:rsidRPr="00286572">
        <w:t xml:space="preserve"> path? Why?</w:t>
      </w:r>
    </w:p>
    <w:p w:rsidR="003A207E" w:rsidRPr="00075A7D" w:rsidRDefault="003A207E" w:rsidP="003A207E">
      <w:pPr>
        <w:jc w:val="center"/>
      </w:pPr>
      <w:r w:rsidRPr="00075A7D">
        <w:rPr>
          <w:noProof/>
        </w:rPr>
        <w:drawing>
          <wp:inline distT="0" distB="0" distL="0" distR="0" wp14:anchorId="078354C5" wp14:editId="5457C270">
            <wp:extent cx="2904821" cy="2819784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2501" cy="2827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46D1" w:rsidRPr="00286572" w:rsidRDefault="008546D1" w:rsidP="008546D1">
      <w:r>
        <w:t xml:space="preserve">b. Study and </w:t>
      </w:r>
      <w:r w:rsidR="00947FB3">
        <w:t>present your knowledge about</w:t>
      </w:r>
      <w:r>
        <w:t xml:space="preserve"> </w:t>
      </w:r>
      <w:r w:rsidRPr="00075A7D">
        <w:t>Hierholzer</w:t>
      </w:r>
      <w:r>
        <w:t xml:space="preserve">’s algorithm to find an </w:t>
      </w:r>
      <w:r w:rsidRPr="00075A7D">
        <w:t>Euler</w:t>
      </w:r>
      <w:r>
        <w:t>ian</w:t>
      </w:r>
      <w:r w:rsidRPr="00286572">
        <w:t xml:space="preserve"> circuit</w:t>
      </w:r>
      <w:r>
        <w:t>.</w:t>
      </w:r>
    </w:p>
    <w:p w:rsidR="00286572" w:rsidRDefault="00484968" w:rsidP="003A207E">
      <w:r>
        <w:t>c</w:t>
      </w:r>
      <w:r w:rsidR="003A207E">
        <w:t xml:space="preserve">. </w:t>
      </w:r>
      <w:r w:rsidR="00286572" w:rsidRPr="00286572">
        <w:t xml:space="preserve">If the graph has an Eulerian circuit, use Hierholzer's algorithm to find an </w:t>
      </w:r>
      <w:r w:rsidRPr="00286572">
        <w:t xml:space="preserve">Eulerian circuit </w:t>
      </w:r>
      <w:r w:rsidR="00286572" w:rsidRPr="00286572">
        <w:t>of th</w:t>
      </w:r>
      <w:r>
        <w:t>at</w:t>
      </w:r>
      <w:r w:rsidR="00286572" w:rsidRPr="00286572">
        <w:t xml:space="preserve"> graph whe</w:t>
      </w:r>
      <w:r>
        <w:t>n</w:t>
      </w:r>
      <w:r w:rsidR="00286572" w:rsidRPr="00286572">
        <w:t xml:space="preserve"> </w:t>
      </w:r>
      <w:r>
        <w:t>the in</w:t>
      </w:r>
      <w:r w:rsidR="001F7949">
        <w:t>i</w:t>
      </w:r>
      <w:r>
        <w:t xml:space="preserve">tial </w:t>
      </w:r>
      <w:r w:rsidRPr="00286572">
        <w:t xml:space="preserve">circuit </w:t>
      </w:r>
      <w:r>
        <w:t xml:space="preserve">R1 </w:t>
      </w:r>
      <w:r w:rsidR="00286572" w:rsidRPr="00286572">
        <w:t>is:</w:t>
      </w:r>
    </w:p>
    <w:p w:rsidR="003A207E" w:rsidRPr="00075A7D" w:rsidRDefault="003A207E" w:rsidP="003A207E">
      <w:pPr>
        <w:ind w:left="720"/>
      </w:pPr>
      <w:r>
        <w:t>i</w:t>
      </w:r>
      <w:r w:rsidRPr="00075A7D">
        <w:t xml:space="preserve">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747196">
        <w:rPr>
          <w:lang w:val="en-US"/>
        </w:rPr>
        <w:t>0 then R1 is</w:t>
      </w:r>
      <w:r>
        <w:t xml:space="preserve"> </w:t>
      </w:r>
      <w:r w:rsidRPr="00075A7D">
        <w:t>EINME</w:t>
      </w:r>
    </w:p>
    <w:p w:rsidR="003A207E" w:rsidRPr="00075A7D" w:rsidRDefault="003A207E" w:rsidP="003A207E">
      <w:pPr>
        <w:ind w:left="720"/>
      </w:pPr>
      <w:r>
        <w:t>ii</w:t>
      </w:r>
      <w:r w:rsidRPr="00075A7D">
        <w:t xml:space="preserve">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1F7949">
        <w:rPr>
          <w:lang w:val="en-US"/>
        </w:rPr>
        <w:t>1</w:t>
      </w:r>
      <w:r w:rsidR="00747196">
        <w:rPr>
          <w:lang w:val="en-US"/>
        </w:rPr>
        <w:t xml:space="preserve"> then R1 is</w:t>
      </w:r>
      <w:r>
        <w:t xml:space="preserve"> </w:t>
      </w:r>
      <w:r w:rsidRPr="00075A7D">
        <w:t>abhga</w:t>
      </w:r>
    </w:p>
    <w:p w:rsidR="003A207E" w:rsidRPr="00075A7D" w:rsidRDefault="003A207E" w:rsidP="003A207E">
      <w:pPr>
        <w:ind w:left="720"/>
      </w:pPr>
      <w:r>
        <w:t>iii</w:t>
      </w:r>
      <w:r w:rsidRPr="00075A7D">
        <w:t xml:space="preserve">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1F7949">
        <w:rPr>
          <w:lang w:val="en-US"/>
        </w:rPr>
        <w:t>2</w:t>
      </w:r>
      <w:r w:rsidR="00747196">
        <w:rPr>
          <w:lang w:val="en-US"/>
        </w:rPr>
        <w:t xml:space="preserve"> then R1 is</w:t>
      </w:r>
      <w:r w:rsidR="00747196">
        <w:t xml:space="preserve"> </w:t>
      </w:r>
      <w:r w:rsidRPr="00075A7D">
        <w:t>UVbaU</w:t>
      </w:r>
    </w:p>
    <w:p w:rsidR="003A207E" w:rsidRDefault="003A207E" w:rsidP="003A207E">
      <w:pPr>
        <w:ind w:left="720"/>
      </w:pPr>
      <w:r>
        <w:t>iv</w:t>
      </w:r>
      <w:r w:rsidRPr="00075A7D">
        <w:t xml:space="preserve">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1F7949">
        <w:rPr>
          <w:lang w:val="en-US"/>
        </w:rPr>
        <w:t>3</w:t>
      </w:r>
      <w:r w:rsidR="00747196">
        <w:rPr>
          <w:lang w:val="en-US"/>
        </w:rPr>
        <w:t xml:space="preserve"> then R1 is</w:t>
      </w:r>
      <w:r>
        <w:t xml:space="preserve"> </w:t>
      </w:r>
      <w:r w:rsidRPr="00075A7D">
        <w:t>XCdX</w:t>
      </w:r>
    </w:p>
    <w:p w:rsidR="00747196" w:rsidRDefault="00747196" w:rsidP="00747196">
      <w:pPr>
        <w:rPr>
          <w:lang w:val="en-US"/>
        </w:rPr>
      </w:pPr>
      <w:r>
        <w:rPr>
          <w:lang w:val="en-US"/>
        </w:rPr>
        <w:t xml:space="preserve">Where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Pr="008F4EC5">
        <w:rPr>
          <w:lang w:val="en-US"/>
        </w:rPr>
        <w:t xml:space="preserve"> </w:t>
      </w:r>
      <w:r>
        <w:rPr>
          <w:lang w:val="en-US"/>
        </w:rPr>
        <w:t>is the 4-digit number combined by the last 4 digits in your StudentID</w:t>
      </w:r>
      <w:r>
        <w:rPr>
          <w:i/>
          <w:iCs/>
          <w:lang w:val="en-US"/>
        </w:rPr>
        <w:t xml:space="preserve">. </w:t>
      </w:r>
      <w:r>
        <w:rPr>
          <w:lang w:val="en-US"/>
        </w:rPr>
        <w:t>For example, Student</w:t>
      </w:r>
      <w:r w:rsidR="001F7949">
        <w:rPr>
          <w:lang w:val="en-US"/>
        </w:rPr>
        <w:t xml:space="preserve"> </w:t>
      </w:r>
      <w:r>
        <w:rPr>
          <w:lang w:val="en-US"/>
        </w:rPr>
        <w:t xml:space="preserve">ID </w:t>
      </w:r>
      <w:r w:rsidRPr="007367C0">
        <w:rPr>
          <w:lang w:val="en-US"/>
        </w:rPr>
        <w:t>520</w:t>
      </w:r>
      <w:r>
        <w:rPr>
          <w:lang w:val="en-US"/>
        </w:rPr>
        <w:t xml:space="preserve">H1234 has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Pr="008F4EC5">
        <w:rPr>
          <w:lang w:val="en-US"/>
        </w:rPr>
        <w:t xml:space="preserve"> </w:t>
      </w:r>
      <w:r>
        <w:rPr>
          <w:lang w:val="en-US"/>
        </w:rPr>
        <w:t>= 1234.</w:t>
      </w:r>
    </w:p>
    <w:p w:rsidR="009D0261" w:rsidRPr="00743C48" w:rsidRDefault="009D0261" w:rsidP="008546D1">
      <w:pPr>
        <w:pStyle w:val="Heading1"/>
        <w:jc w:val="left"/>
        <w:rPr>
          <w:rFonts w:ascii="Cambria" w:hAnsi="Cambria"/>
          <w:sz w:val="24"/>
          <w:szCs w:val="24"/>
        </w:rPr>
      </w:pPr>
      <w:r w:rsidRPr="00743C48">
        <w:rPr>
          <w:rFonts w:ascii="Cambria" w:hAnsi="Cambria"/>
          <w:sz w:val="24"/>
          <w:szCs w:val="24"/>
        </w:rPr>
        <w:t xml:space="preserve">Question </w:t>
      </w:r>
      <w:r w:rsidR="00B53834">
        <w:rPr>
          <w:rFonts w:ascii="Cambria" w:hAnsi="Cambria"/>
          <w:sz w:val="24"/>
          <w:szCs w:val="24"/>
        </w:rPr>
        <w:t>8</w:t>
      </w:r>
      <w:r w:rsidRPr="00743C48">
        <w:rPr>
          <w:rFonts w:ascii="Cambria" w:hAnsi="Cambria"/>
          <w:sz w:val="24"/>
          <w:szCs w:val="24"/>
        </w:rPr>
        <w:t xml:space="preserve">: </w:t>
      </w:r>
      <w:r w:rsidR="005037FF">
        <w:rPr>
          <w:rFonts w:ascii="Cambria" w:hAnsi="Cambria"/>
          <w:sz w:val="24"/>
          <w:szCs w:val="24"/>
        </w:rPr>
        <w:t>Map coloring</w:t>
      </w:r>
    </w:p>
    <w:p w:rsidR="003A207E" w:rsidRPr="00075A7D" w:rsidRDefault="00747196" w:rsidP="003A207E">
      <w:r>
        <w:t>Given this map</w:t>
      </w:r>
      <w:r w:rsidR="003A207E" w:rsidRPr="00075A7D">
        <w:t>:</w:t>
      </w:r>
    </w:p>
    <w:p w:rsidR="003A207E" w:rsidRPr="00075A7D" w:rsidRDefault="003A207E" w:rsidP="003A207E">
      <w:r w:rsidRPr="00075A7D">
        <w:rPr>
          <w:noProof/>
        </w:rPr>
        <w:lastRenderedPageBreak/>
        <w:drawing>
          <wp:inline distT="0" distB="0" distL="0" distR="0" wp14:anchorId="401DE3BE" wp14:editId="55B6BD20">
            <wp:extent cx="5731510" cy="6724015"/>
            <wp:effectExtent l="0" t="0" r="254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72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207E" w:rsidRPr="00075A7D" w:rsidRDefault="003A207E" w:rsidP="00431786">
      <w:pPr>
        <w:ind w:left="284" w:hanging="284"/>
      </w:pPr>
      <w:r w:rsidRPr="00075A7D">
        <w:t xml:space="preserve">a. </w:t>
      </w:r>
      <w:r w:rsidR="00747196">
        <w:t xml:space="preserve">Modeling this map by a </w:t>
      </w:r>
      <w:r w:rsidR="00431786">
        <w:t>graph</w:t>
      </w:r>
      <w:r w:rsidRPr="00075A7D">
        <w:t>.</w:t>
      </w:r>
    </w:p>
    <w:p w:rsidR="00431786" w:rsidRDefault="003A207E" w:rsidP="00431786">
      <w:pPr>
        <w:ind w:left="284" w:hanging="284"/>
      </w:pPr>
      <w:r w:rsidRPr="00075A7D">
        <w:t xml:space="preserve">b. </w:t>
      </w:r>
      <w:r w:rsidR="00B53834">
        <w:t xml:space="preserve">Color the map (graph) with </w:t>
      </w:r>
      <w:r w:rsidR="001F7949">
        <w:t xml:space="preserve">a </w:t>
      </w:r>
      <w:r w:rsidR="00B53834">
        <w:t>minimum number of color</w:t>
      </w:r>
      <w:r w:rsidR="001F7949">
        <w:t>s</w:t>
      </w:r>
      <w:r w:rsidR="00B53834">
        <w:t>. Present your solution step by step.</w:t>
      </w:r>
    </w:p>
    <w:p w:rsidR="00747196" w:rsidRDefault="00747196" w:rsidP="00431786">
      <w:pPr>
        <w:ind w:left="284"/>
        <w:rPr>
          <w:lang w:val="en-US"/>
        </w:rPr>
      </w:pPr>
      <w:r>
        <w:rPr>
          <w:lang w:val="en-US"/>
        </w:rPr>
        <w:t xml:space="preserve">Let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Pr="008F4EC5">
        <w:rPr>
          <w:lang w:val="en-US"/>
        </w:rPr>
        <w:t xml:space="preserve"> </w:t>
      </w:r>
      <w:r>
        <w:rPr>
          <w:lang w:val="en-US"/>
        </w:rPr>
        <w:t>be the 4-digit number combined by the last 4 digits in your StudentID</w:t>
      </w:r>
      <w:r>
        <w:rPr>
          <w:i/>
          <w:iCs/>
          <w:lang w:val="en-US"/>
        </w:rPr>
        <w:t xml:space="preserve">. </w:t>
      </w:r>
      <w:r>
        <w:rPr>
          <w:lang w:val="en-US"/>
        </w:rPr>
        <w:t xml:space="preserve">For example, StudentID </w:t>
      </w:r>
      <w:r w:rsidRPr="007367C0">
        <w:rPr>
          <w:lang w:val="en-US"/>
        </w:rPr>
        <w:t>520</w:t>
      </w:r>
      <w:r>
        <w:rPr>
          <w:lang w:val="en-US"/>
        </w:rPr>
        <w:t xml:space="preserve">H1234 has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Pr="008F4EC5">
        <w:rPr>
          <w:lang w:val="en-US"/>
        </w:rPr>
        <w:t xml:space="preserve"> </w:t>
      </w:r>
      <w:r>
        <w:rPr>
          <w:lang w:val="en-US"/>
        </w:rPr>
        <w:t>= 1234.</w:t>
      </w:r>
    </w:p>
    <w:p w:rsidR="003A207E" w:rsidRPr="00075A7D" w:rsidRDefault="003A207E" w:rsidP="003A207E">
      <w:r w:rsidRPr="00075A7D">
        <w:tab/>
        <w:t xml:space="preserve">i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747196">
        <w:rPr>
          <w:lang w:val="en-US"/>
        </w:rPr>
        <w:t xml:space="preserve">0 then </w:t>
      </w:r>
      <w:r w:rsidR="00747196">
        <w:t>start form</w:t>
      </w:r>
      <w:r w:rsidRPr="00075A7D">
        <w:t xml:space="preserve"> Bihar.</w:t>
      </w:r>
    </w:p>
    <w:p w:rsidR="003A207E" w:rsidRPr="00075A7D" w:rsidRDefault="003A207E" w:rsidP="003A207E">
      <w:r w:rsidRPr="00075A7D">
        <w:tab/>
        <w:t xml:space="preserve">ii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1F7949">
        <w:rPr>
          <w:lang w:val="en-US"/>
        </w:rPr>
        <w:t>1</w:t>
      </w:r>
      <w:r w:rsidR="00747196">
        <w:rPr>
          <w:lang w:val="en-US"/>
        </w:rPr>
        <w:t xml:space="preserve"> then </w:t>
      </w:r>
      <w:r w:rsidR="00747196">
        <w:t>start form</w:t>
      </w:r>
      <w:r w:rsidR="00747196" w:rsidRPr="00075A7D">
        <w:t xml:space="preserve"> </w:t>
      </w:r>
      <w:r w:rsidRPr="00075A7D">
        <w:t>Orissa.</w:t>
      </w:r>
    </w:p>
    <w:p w:rsidR="003A207E" w:rsidRPr="00075A7D" w:rsidRDefault="003A207E" w:rsidP="003A207E">
      <w:r w:rsidRPr="00075A7D">
        <w:lastRenderedPageBreak/>
        <w:tab/>
        <w:t xml:space="preserve">iii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1F7949">
        <w:rPr>
          <w:lang w:val="en-US"/>
        </w:rPr>
        <w:t>2</w:t>
      </w:r>
      <w:r w:rsidR="00747196">
        <w:rPr>
          <w:lang w:val="en-US"/>
        </w:rPr>
        <w:t xml:space="preserve"> then</w:t>
      </w:r>
      <w:r>
        <w:t xml:space="preserve"> </w:t>
      </w:r>
      <w:r w:rsidR="00747196">
        <w:t>start form</w:t>
      </w:r>
      <w:r w:rsidR="00747196" w:rsidRPr="00075A7D">
        <w:t xml:space="preserve"> </w:t>
      </w:r>
      <w:r w:rsidRPr="00075A7D">
        <w:t>Rajasthan.</w:t>
      </w:r>
    </w:p>
    <w:p w:rsidR="003A207E" w:rsidRPr="00075A7D" w:rsidRDefault="003A207E" w:rsidP="003A207E">
      <w:r w:rsidRPr="00075A7D">
        <w:tab/>
        <w:t xml:space="preserve">iv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1F7949">
        <w:rPr>
          <w:lang w:val="en-US"/>
        </w:rPr>
        <w:t>3</w:t>
      </w:r>
      <w:r w:rsidR="00747196">
        <w:rPr>
          <w:lang w:val="en-US"/>
        </w:rPr>
        <w:t xml:space="preserve"> then </w:t>
      </w:r>
      <w:r w:rsidR="00747196">
        <w:t>start form</w:t>
      </w:r>
      <w:r w:rsidR="00747196" w:rsidRPr="00075A7D">
        <w:t xml:space="preserve"> </w:t>
      </w:r>
      <w:r w:rsidRPr="00075A7D">
        <w:t>Meghalaya.</w:t>
      </w:r>
    </w:p>
    <w:p w:rsidR="008546D1" w:rsidRDefault="008546D1" w:rsidP="009D0261">
      <w:pPr>
        <w:rPr>
          <w:szCs w:val="24"/>
        </w:rPr>
      </w:pPr>
    </w:p>
    <w:p w:rsidR="008546D1" w:rsidRDefault="008546D1">
      <w:pPr>
        <w:jc w:val="left"/>
        <w:rPr>
          <w:rFonts w:eastAsiaTheme="majorEastAsia" w:cstheme="majorBidi"/>
          <w:color w:val="2F5496" w:themeColor="accent1" w:themeShade="BF"/>
          <w:szCs w:val="24"/>
        </w:rPr>
      </w:pPr>
      <w:r>
        <w:rPr>
          <w:szCs w:val="24"/>
        </w:rPr>
        <w:br w:type="page"/>
      </w:r>
    </w:p>
    <w:p w:rsidR="008546D1" w:rsidRDefault="008546D1" w:rsidP="008546D1">
      <w:pPr>
        <w:pStyle w:val="Heading1"/>
        <w:jc w:val="left"/>
        <w:rPr>
          <w:rFonts w:ascii="Cambria" w:hAnsi="Cambria"/>
          <w:sz w:val="24"/>
          <w:szCs w:val="24"/>
        </w:rPr>
      </w:pPr>
      <w:r w:rsidRPr="008546D1">
        <w:rPr>
          <w:rFonts w:ascii="Cambria" w:hAnsi="Cambria"/>
          <w:sz w:val="24"/>
          <w:szCs w:val="24"/>
        </w:rPr>
        <w:lastRenderedPageBreak/>
        <w:t>Rubric</w:t>
      </w:r>
    </w:p>
    <w:tbl>
      <w:tblPr>
        <w:tblW w:w="5003" w:type="pct"/>
        <w:tblInd w:w="-5" w:type="dxa"/>
        <w:tblLook w:val="04A0" w:firstRow="1" w:lastRow="0" w:firstColumn="1" w:lastColumn="0" w:noHBand="0" w:noVBand="1"/>
      </w:tblPr>
      <w:tblGrid>
        <w:gridCol w:w="1083"/>
        <w:gridCol w:w="791"/>
        <w:gridCol w:w="1249"/>
        <w:gridCol w:w="1556"/>
        <w:gridCol w:w="1668"/>
        <w:gridCol w:w="1283"/>
        <w:gridCol w:w="963"/>
        <w:gridCol w:w="433"/>
      </w:tblGrid>
      <w:tr w:rsidR="009D0261" w:rsidRPr="00AB7096" w:rsidTr="008546D1">
        <w:trPr>
          <w:trHeight w:val="945"/>
        </w:trPr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0261" w:rsidRPr="00AB7096" w:rsidRDefault="009D0261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Criteria</w:t>
            </w:r>
          </w:p>
        </w:tc>
        <w:tc>
          <w:tcPr>
            <w:tcW w:w="4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0261" w:rsidRPr="00AB7096" w:rsidRDefault="009D0261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Scale</w:t>
            </w:r>
          </w:p>
        </w:tc>
        <w:tc>
          <w:tcPr>
            <w:tcW w:w="69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0261" w:rsidRPr="00AB7096" w:rsidRDefault="009D0261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1</w:t>
            </w:r>
          </w:p>
        </w:tc>
        <w:tc>
          <w:tcPr>
            <w:tcW w:w="8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0261" w:rsidRPr="00AB7096" w:rsidRDefault="009D0261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2</w:t>
            </w:r>
          </w:p>
        </w:tc>
        <w:tc>
          <w:tcPr>
            <w:tcW w:w="9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0261" w:rsidRPr="00AB7096" w:rsidRDefault="009D0261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3</w:t>
            </w:r>
          </w:p>
        </w:tc>
        <w:tc>
          <w:tcPr>
            <w:tcW w:w="7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0261" w:rsidRPr="00AB7096" w:rsidRDefault="009D0261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Self-evalutaion</w:t>
            </w:r>
          </w:p>
        </w:tc>
        <w:tc>
          <w:tcPr>
            <w:tcW w:w="5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0261" w:rsidRPr="00AB7096" w:rsidRDefault="009D0261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Reason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0261" w:rsidRPr="00AB7096" w:rsidRDefault="009D0261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</w:p>
        </w:tc>
      </w:tr>
      <w:tr w:rsidR="009D0261" w:rsidRPr="00AB7096" w:rsidTr="008546D1">
        <w:trPr>
          <w:trHeight w:val="630"/>
        </w:trPr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0261" w:rsidRPr="00AB7096" w:rsidRDefault="009D0261" w:rsidP="008654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0261" w:rsidRPr="00AB7096" w:rsidRDefault="009D0261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Score /10</w:t>
            </w:r>
          </w:p>
        </w:tc>
        <w:tc>
          <w:tcPr>
            <w:tcW w:w="6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0261" w:rsidRPr="00AB7096" w:rsidRDefault="009D0261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0 score</w:t>
            </w:r>
          </w:p>
        </w:tc>
        <w:tc>
          <w:tcPr>
            <w:tcW w:w="8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0261" w:rsidRPr="00AB7096" w:rsidRDefault="009D0261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1/2 score</w:t>
            </w:r>
          </w:p>
        </w:tc>
        <w:tc>
          <w:tcPr>
            <w:tcW w:w="9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0261" w:rsidRPr="00AB7096" w:rsidRDefault="009D0261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Full score</w:t>
            </w:r>
          </w:p>
        </w:tc>
        <w:tc>
          <w:tcPr>
            <w:tcW w:w="7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0261" w:rsidRPr="00AB7096" w:rsidRDefault="009D0261" w:rsidP="00865406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szCs w:val="24"/>
              </w:rPr>
              <w:t> 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0261" w:rsidRPr="00AB7096" w:rsidRDefault="009D0261" w:rsidP="00865406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szCs w:val="24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0261" w:rsidRPr="00AB7096" w:rsidRDefault="009D0261" w:rsidP="00865406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</w:p>
        </w:tc>
      </w:tr>
      <w:tr w:rsidR="009D0261" w:rsidRPr="00AB7096" w:rsidTr="008546D1">
        <w:trPr>
          <w:trHeight w:val="315"/>
        </w:trPr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0261" w:rsidRPr="00AB7096" w:rsidRDefault="009D0261" w:rsidP="008654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Question 1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0261" w:rsidRPr="00AB7096" w:rsidRDefault="009D0261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6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D0261" w:rsidRPr="00AB7096" w:rsidRDefault="00B53834" w:rsidP="008654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.</w:t>
            </w:r>
          </w:p>
        </w:tc>
        <w:tc>
          <w:tcPr>
            <w:tcW w:w="8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D0261" w:rsidRPr="00AB7096" w:rsidRDefault="008546D1" w:rsidP="008654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Correct </w:t>
            </w:r>
            <w:r w:rsidR="00B53834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gcd and lcm, but 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incorrect</w:t>
            </w:r>
            <w:r w:rsidR="00B53834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solutions of the </w:t>
            </w:r>
            <w:r w:rsidR="00B53834">
              <w:rPr>
                <w:szCs w:val="24"/>
              </w:rPr>
              <w:t>Bezout’s identity.</w:t>
            </w:r>
          </w:p>
        </w:tc>
        <w:tc>
          <w:tcPr>
            <w:tcW w:w="9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D0261" w:rsidRPr="00AB7096" w:rsidRDefault="001F7949" w:rsidP="008654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</w:t>
            </w:r>
            <w:r w:rsidR="00B53834"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calculation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 w:rsidR="00B53834"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7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0261" w:rsidRPr="00AB7096" w:rsidRDefault="009D0261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D0261" w:rsidRPr="00AB7096" w:rsidRDefault="009D0261" w:rsidP="008654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0261" w:rsidRPr="00AB7096" w:rsidRDefault="009D0261" w:rsidP="008654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8546D1" w:rsidRPr="00AB7096" w:rsidTr="008546D1">
        <w:trPr>
          <w:trHeight w:val="315"/>
        </w:trPr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Question 2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6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.</w:t>
            </w:r>
          </w:p>
        </w:tc>
        <w:tc>
          <w:tcPr>
            <w:tcW w:w="8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46D1" w:rsidRPr="00AB7096" w:rsidRDefault="001F7949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</w:t>
            </w:r>
            <w:r w:rsidR="008546D1"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calculation but wrong result or conclusion.</w:t>
            </w:r>
          </w:p>
        </w:tc>
        <w:tc>
          <w:tcPr>
            <w:tcW w:w="9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46D1" w:rsidRPr="00AB7096" w:rsidRDefault="001F7949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</w:t>
            </w:r>
            <w:r w:rsidR="008546D1"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calculation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 w:rsidR="008546D1"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7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8546D1" w:rsidRPr="00AB7096" w:rsidTr="008546D1">
        <w:trPr>
          <w:trHeight w:val="315"/>
        </w:trPr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Question 3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6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.</w:t>
            </w:r>
          </w:p>
        </w:tc>
        <w:tc>
          <w:tcPr>
            <w:tcW w:w="8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Correct </w:t>
            </w:r>
            <w:r w:rsidRPr="00FA2F56">
              <w:rPr>
                <w:rFonts w:ascii="Times New Roman" w:hAnsi="Times New Roman" w:cs="Times New Roman"/>
                <w:szCs w:val="24"/>
              </w:rPr>
              <w:t>Γ</w:t>
            </w:r>
            <w:r>
              <w:rPr>
                <w:rFonts w:ascii="Times New Roman" w:hAnsi="Times New Roman" w:cs="Times New Roman"/>
                <w:szCs w:val="24"/>
              </w:rPr>
              <w:t xml:space="preserve"> but incorrect operations.</w:t>
            </w:r>
          </w:p>
        </w:tc>
        <w:tc>
          <w:tcPr>
            <w:tcW w:w="9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46D1" w:rsidRPr="00AB7096" w:rsidRDefault="001F7949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="008546D1"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calculation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 w:rsidR="008546D1"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7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8546D1" w:rsidRPr="00AB7096" w:rsidTr="008546D1">
        <w:trPr>
          <w:trHeight w:val="315"/>
        </w:trPr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Question 4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6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.</w:t>
            </w:r>
          </w:p>
        </w:tc>
        <w:tc>
          <w:tcPr>
            <w:tcW w:w="8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1F7949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</w:t>
            </w:r>
            <w:r w:rsidR="008546D1"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results but 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incorrect</w:t>
            </w:r>
            <w:r w:rsidR="008546D1"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</w:t>
            </w:r>
            <w:r w:rsidR="008546D1">
              <w:rPr>
                <w:rFonts w:ascii="Times New Roman" w:eastAsia="Times New Roman" w:hAnsi="Times New Roman" w:cs="Times New Roman"/>
                <w:color w:val="000000"/>
                <w:szCs w:val="24"/>
              </w:rPr>
              <w:t>proofs</w:t>
            </w:r>
            <w:r w:rsidR="008546D1"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9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Right results, detailed </w:t>
            </w:r>
            <w:r w:rsidR="001F7949"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7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8546D1" w:rsidRPr="00AB7096" w:rsidTr="008546D1">
        <w:trPr>
          <w:trHeight w:val="630"/>
        </w:trPr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Question 5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6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.</w:t>
            </w:r>
          </w:p>
        </w:tc>
        <w:tc>
          <w:tcPr>
            <w:tcW w:w="8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Good study but incorrect applications.</w:t>
            </w:r>
          </w:p>
        </w:tc>
        <w:tc>
          <w:tcPr>
            <w:tcW w:w="9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Good study, r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ight calculation, detailed </w:t>
            </w:r>
            <w:r w:rsidR="001F7949"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7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8546D1" w:rsidRPr="00AB7096" w:rsidTr="008546D1">
        <w:trPr>
          <w:trHeight w:val="630"/>
        </w:trPr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Question 6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6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.</w:t>
            </w:r>
          </w:p>
        </w:tc>
        <w:tc>
          <w:tcPr>
            <w:tcW w:w="8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045ECB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Reasonable but </w:t>
            </w:r>
            <w:r w:rsidRPr="00045ECB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indetailed 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proposion. No illustration.</w:t>
            </w:r>
          </w:p>
        </w:tc>
        <w:tc>
          <w:tcPr>
            <w:tcW w:w="9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045ECB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Reasonable </w:t>
            </w:r>
            <w:r w:rsidRPr="00045ECB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detailed 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proposion with illustration.</w:t>
            </w:r>
          </w:p>
        </w:tc>
        <w:tc>
          <w:tcPr>
            <w:tcW w:w="7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8546D1" w:rsidRPr="00AB7096" w:rsidTr="008546D1">
        <w:trPr>
          <w:trHeight w:val="630"/>
        </w:trPr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Question 7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2</w:t>
            </w:r>
          </w:p>
        </w:tc>
        <w:tc>
          <w:tcPr>
            <w:tcW w:w="6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.</w:t>
            </w:r>
          </w:p>
        </w:tc>
        <w:tc>
          <w:tcPr>
            <w:tcW w:w="8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45ECB" w:rsidRDefault="00045ECB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a-Correct </w:t>
            </w:r>
            <w:r w:rsidRPr="00045ECB">
              <w:rPr>
                <w:rFonts w:ascii="Times New Roman" w:eastAsia="Times New Roman" w:hAnsi="Times New Roman" w:cs="Times New Roman"/>
                <w:color w:val="000000"/>
                <w:szCs w:val="24"/>
              </w:rPr>
              <w:t>recognitio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n, right </w:t>
            </w:r>
            <w:r w:rsidR="001F7949"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  <w:p w:rsidR="008546D1" w:rsidRPr="00AB7096" w:rsidRDefault="00045ECB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b,c-</w:t>
            </w:r>
            <w:r w:rsidR="008546D1">
              <w:rPr>
                <w:rFonts w:ascii="Times New Roman" w:eastAsia="Times New Roman" w:hAnsi="Times New Roman" w:cs="Times New Roman"/>
                <w:color w:val="000000"/>
                <w:szCs w:val="24"/>
              </w:rPr>
              <w:t>Good study but incorrect applications.</w:t>
            </w:r>
          </w:p>
        </w:tc>
        <w:tc>
          <w:tcPr>
            <w:tcW w:w="9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45ECB" w:rsidRDefault="00045ECB" w:rsidP="00045EC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a-Correct </w:t>
            </w:r>
            <w:r w:rsidRPr="00045ECB">
              <w:rPr>
                <w:rFonts w:ascii="Times New Roman" w:eastAsia="Times New Roman" w:hAnsi="Times New Roman" w:cs="Times New Roman"/>
                <w:color w:val="000000"/>
                <w:szCs w:val="24"/>
              </w:rPr>
              <w:t>recognitio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n, right explanation.</w:t>
            </w:r>
          </w:p>
          <w:p w:rsidR="008546D1" w:rsidRPr="00AB7096" w:rsidRDefault="00045ECB" w:rsidP="00045EC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b,c-</w:t>
            </w:r>
            <w:r w:rsidR="008546D1">
              <w:rPr>
                <w:rFonts w:ascii="Times New Roman" w:eastAsia="Times New Roman" w:hAnsi="Times New Roman" w:cs="Times New Roman"/>
                <w:color w:val="000000"/>
                <w:szCs w:val="24"/>
              </w:rPr>
              <w:t>Good study, r</w:t>
            </w:r>
            <w:r w:rsidR="008546D1"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ight calculation, detailed </w:t>
            </w:r>
            <w:r w:rsidR="001F7949"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 w:rsidR="008546D1"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7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546D1" w:rsidRPr="00AB7096" w:rsidRDefault="008546D1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9516EC" w:rsidRPr="00AB7096" w:rsidTr="008546D1">
        <w:trPr>
          <w:trHeight w:val="630"/>
        </w:trPr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516EC" w:rsidRPr="00AB7096" w:rsidRDefault="009516EC" w:rsidP="009516E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Question 8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516EC" w:rsidRPr="00AB7096" w:rsidRDefault="009516EC" w:rsidP="009516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2</w:t>
            </w:r>
          </w:p>
        </w:tc>
        <w:tc>
          <w:tcPr>
            <w:tcW w:w="6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516EC" w:rsidRPr="00AB7096" w:rsidRDefault="009516EC" w:rsidP="009516E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.</w:t>
            </w:r>
          </w:p>
        </w:tc>
        <w:tc>
          <w:tcPr>
            <w:tcW w:w="8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516EC" w:rsidRPr="00AB7096" w:rsidRDefault="001F7949" w:rsidP="009516E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</w:t>
            </w:r>
            <w:r w:rsidR="009516EC">
              <w:rPr>
                <w:rFonts w:ascii="Times New Roman" w:eastAsia="Times New Roman" w:hAnsi="Times New Roman" w:cs="Times New Roman"/>
                <w:color w:val="000000"/>
                <w:szCs w:val="24"/>
              </w:rPr>
              <w:t>modeling</w:t>
            </w:r>
            <w:r w:rsidR="009516EC"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but wrong </w:t>
            </w:r>
            <w:r w:rsidR="009516EC">
              <w:rPr>
                <w:rFonts w:ascii="Times New Roman" w:eastAsia="Times New Roman" w:hAnsi="Times New Roman" w:cs="Times New Roman"/>
                <w:color w:val="000000"/>
                <w:szCs w:val="24"/>
              </w:rPr>
              <w:t>coloring</w:t>
            </w:r>
            <w:r w:rsidR="009516EC"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9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516EC" w:rsidRPr="00AB7096" w:rsidRDefault="001F7949" w:rsidP="009516E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</w:t>
            </w:r>
            <w:r w:rsidR="009516EC">
              <w:rPr>
                <w:rFonts w:ascii="Times New Roman" w:eastAsia="Times New Roman" w:hAnsi="Times New Roman" w:cs="Times New Roman"/>
                <w:color w:val="000000"/>
                <w:szCs w:val="24"/>
              </w:rPr>
              <w:t>modeling</w:t>
            </w:r>
            <w:r w:rsidR="009516EC"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but </w:t>
            </w:r>
            <w:r w:rsidR="009516EC">
              <w:rPr>
                <w:rFonts w:ascii="Times New Roman" w:eastAsia="Times New Roman" w:hAnsi="Times New Roman" w:cs="Times New Roman"/>
                <w:color w:val="000000"/>
                <w:szCs w:val="24"/>
              </w:rPr>
              <w:t>right</w:t>
            </w:r>
            <w:r w:rsidR="009516EC"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</w:t>
            </w:r>
            <w:r w:rsidR="009516EC">
              <w:rPr>
                <w:rFonts w:ascii="Times New Roman" w:eastAsia="Times New Roman" w:hAnsi="Times New Roman" w:cs="Times New Roman"/>
                <w:color w:val="000000"/>
                <w:szCs w:val="24"/>
              </w:rPr>
              <w:t>coloring</w:t>
            </w:r>
            <w:r w:rsidR="009516EC"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7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516EC" w:rsidRPr="00AB7096" w:rsidRDefault="009516EC" w:rsidP="009516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516EC" w:rsidRPr="00AB7096" w:rsidRDefault="009516EC" w:rsidP="009516E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16EC" w:rsidRPr="00AB7096" w:rsidRDefault="009516EC" w:rsidP="009516E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9516EC" w:rsidRPr="00AB7096" w:rsidTr="008546D1">
        <w:trPr>
          <w:trHeight w:val="315"/>
        </w:trPr>
        <w:tc>
          <w:tcPr>
            <w:tcW w:w="6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516EC" w:rsidRPr="00AB7096" w:rsidRDefault="009516EC" w:rsidP="009516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Total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516EC" w:rsidRPr="008546D1" w:rsidRDefault="009516EC" w:rsidP="009516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highlight w:val="yellow"/>
              </w:rPr>
            </w:pPr>
            <w:r w:rsidRPr="008546D1">
              <w:rPr>
                <w:rFonts w:ascii="Times New Roman" w:eastAsia="Times New Roman" w:hAnsi="Times New Roman" w:cs="Times New Roman"/>
                <w:color w:val="000000"/>
                <w:szCs w:val="24"/>
              </w:rPr>
              <w:t>10</w:t>
            </w:r>
          </w:p>
        </w:tc>
        <w:tc>
          <w:tcPr>
            <w:tcW w:w="2478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516EC" w:rsidRPr="00AB7096" w:rsidRDefault="009516EC" w:rsidP="009516EC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Result</w:t>
            </w:r>
          </w:p>
        </w:tc>
        <w:tc>
          <w:tcPr>
            <w:tcW w:w="7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516EC" w:rsidRPr="00AB7096" w:rsidRDefault="009516EC" w:rsidP="009516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0</w:t>
            </w:r>
          </w:p>
        </w:tc>
        <w:tc>
          <w:tcPr>
            <w:tcW w:w="5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516EC" w:rsidRPr="00AB7096" w:rsidRDefault="009516EC" w:rsidP="009516E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16EC" w:rsidRPr="00AB7096" w:rsidRDefault="009516EC" w:rsidP="009516E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</w:tbl>
    <w:p w:rsidR="009D0261" w:rsidRPr="00743C48" w:rsidRDefault="009D0261" w:rsidP="009D0261">
      <w:pPr>
        <w:rPr>
          <w:szCs w:val="24"/>
        </w:rPr>
      </w:pPr>
    </w:p>
    <w:p w:rsidR="009D0261" w:rsidRPr="00743C48" w:rsidRDefault="009D0261" w:rsidP="009D0261">
      <w:pPr>
        <w:rPr>
          <w:szCs w:val="24"/>
        </w:rPr>
      </w:pPr>
    </w:p>
    <w:p w:rsidR="009D0261" w:rsidRPr="00743C48" w:rsidRDefault="009D0261" w:rsidP="009D0261">
      <w:pPr>
        <w:rPr>
          <w:szCs w:val="24"/>
        </w:rPr>
      </w:pPr>
    </w:p>
    <w:p w:rsidR="009D0261" w:rsidRPr="00743C48" w:rsidRDefault="009D0261" w:rsidP="009D0261">
      <w:pPr>
        <w:rPr>
          <w:szCs w:val="24"/>
        </w:rPr>
      </w:pPr>
    </w:p>
    <w:p w:rsidR="009D0261" w:rsidRPr="00743C48" w:rsidRDefault="009D0261" w:rsidP="009D0261">
      <w:pPr>
        <w:rPr>
          <w:szCs w:val="24"/>
        </w:rPr>
      </w:pPr>
    </w:p>
    <w:p w:rsidR="004A0761" w:rsidRDefault="004A0761"/>
    <w:sectPr w:rsidR="004A0761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B3404" w:rsidRDefault="00CB3404">
      <w:pPr>
        <w:spacing w:after="0" w:line="240" w:lineRule="auto"/>
      </w:pPr>
      <w:r>
        <w:separator/>
      </w:r>
    </w:p>
  </w:endnote>
  <w:endnote w:type="continuationSeparator" w:id="0">
    <w:p w:rsidR="00CB3404" w:rsidRDefault="00CB34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Helvetica">
    <w:panose1 w:val="020B05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B7096" w:rsidRDefault="00CB340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B7096" w:rsidRDefault="00CB3404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B7096" w:rsidRDefault="00CB340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B3404" w:rsidRDefault="00CB3404">
      <w:pPr>
        <w:spacing w:after="0" w:line="240" w:lineRule="auto"/>
      </w:pPr>
      <w:r>
        <w:separator/>
      </w:r>
    </w:p>
  </w:footnote>
  <w:footnote w:type="continuationSeparator" w:id="0">
    <w:p w:rsidR="00CB3404" w:rsidRDefault="00CB340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B7096" w:rsidRDefault="00CB340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97F01" w:rsidRPr="00597F01" w:rsidRDefault="00262608" w:rsidP="00597F01">
    <w:pPr>
      <w:textAlignment w:val="top"/>
      <w:rPr>
        <w:rFonts w:ascii="Helvetica" w:eastAsia="Times New Roman" w:hAnsi="Helvetica" w:cs="Helvetica"/>
        <w:b/>
        <w:bCs/>
        <w:caps/>
        <w:color w:val="ED1C24"/>
        <w:szCs w:val="24"/>
      </w:rPr>
    </w:pPr>
    <w:r w:rsidRPr="00725685">
      <w:rPr>
        <w:noProof/>
        <w:sz w:val="18"/>
        <w:szCs w:val="22"/>
      </w:rPr>
      <w:drawing>
        <wp:inline distT="0" distB="0" distL="0" distR="0" wp14:anchorId="1B9E2768" wp14:editId="1D5A8F62">
          <wp:extent cx="502285" cy="275590"/>
          <wp:effectExtent l="0" t="0" r="0" b="0"/>
          <wp:docPr id="11" name="Picture 11" descr="Đại học Tôn Đức Thắ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" descr="Đại học Tôn Đức Thắ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2285" cy="2755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725685">
      <w:rPr>
        <w:sz w:val="18"/>
        <w:szCs w:val="22"/>
      </w:rPr>
      <w:t xml:space="preserve"> </w:t>
    </w:r>
    <w:hyperlink r:id="rId2" w:tooltip="Khoa Công nghệ thông tin - Đại học Tôn Đức Thắng" w:history="1">
      <w:r>
        <w:rPr>
          <w:rFonts w:ascii="Helvetica" w:eastAsia="Times New Roman" w:hAnsi="Helvetica" w:cs="Helvetica"/>
          <w:b/>
          <w:bCs/>
          <w:caps/>
          <w:color w:val="ED1C24"/>
          <w:sz w:val="18"/>
          <w:szCs w:val="18"/>
        </w:rPr>
        <w:t>FACULTY</w:t>
      </w:r>
    </w:hyperlink>
    <w:r>
      <w:rPr>
        <w:rFonts w:ascii="Helvetica" w:eastAsia="Times New Roman" w:hAnsi="Helvetica" w:cs="Helvetica"/>
        <w:b/>
        <w:bCs/>
        <w:caps/>
        <w:color w:val="ED1C24"/>
        <w:sz w:val="18"/>
        <w:szCs w:val="18"/>
      </w:rPr>
      <w:t xml:space="preserve"> OF INFORMATION TECHNOLOGY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B7096" w:rsidRDefault="00CB340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0261"/>
    <w:rsid w:val="00045ECB"/>
    <w:rsid w:val="001F7949"/>
    <w:rsid w:val="00262608"/>
    <w:rsid w:val="00286572"/>
    <w:rsid w:val="002A5321"/>
    <w:rsid w:val="00392C1A"/>
    <w:rsid w:val="003A207E"/>
    <w:rsid w:val="003C5689"/>
    <w:rsid w:val="003F1737"/>
    <w:rsid w:val="0040009B"/>
    <w:rsid w:val="00431786"/>
    <w:rsid w:val="00444188"/>
    <w:rsid w:val="00484968"/>
    <w:rsid w:val="004A0761"/>
    <w:rsid w:val="005037FF"/>
    <w:rsid w:val="005930F1"/>
    <w:rsid w:val="005F3A41"/>
    <w:rsid w:val="00747196"/>
    <w:rsid w:val="0075435C"/>
    <w:rsid w:val="007A2E5E"/>
    <w:rsid w:val="007E48A6"/>
    <w:rsid w:val="00852BE9"/>
    <w:rsid w:val="008546D1"/>
    <w:rsid w:val="008F0B6D"/>
    <w:rsid w:val="00947FB3"/>
    <w:rsid w:val="009516EC"/>
    <w:rsid w:val="009D0261"/>
    <w:rsid w:val="009F1992"/>
    <w:rsid w:val="00B53834"/>
    <w:rsid w:val="00CB3404"/>
    <w:rsid w:val="00CE5D8F"/>
    <w:rsid w:val="00E15889"/>
    <w:rsid w:val="00FA2F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5DC144"/>
  <w15:chartTrackingRefBased/>
  <w15:docId w15:val="{F5926BA0-D7A0-4913-8BA7-EE966F2D32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8"/>
        <w:lang w:val="en-SG" w:eastAsia="zh-CN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5435C"/>
    <w:pPr>
      <w:jc w:val="both"/>
    </w:pPr>
    <w:rPr>
      <w:rFonts w:ascii="Cambria" w:hAnsi="Cambria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D026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3178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33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A2F56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3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0261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character" w:customStyle="1" w:styleId="fontstyle01">
    <w:name w:val="fontstyle01"/>
    <w:rsid w:val="009D0261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9D026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0261"/>
  </w:style>
  <w:style w:type="paragraph" w:styleId="Footer">
    <w:name w:val="footer"/>
    <w:basedOn w:val="Normal"/>
    <w:link w:val="FooterChar"/>
    <w:uiPriority w:val="99"/>
    <w:unhideWhenUsed/>
    <w:rsid w:val="009D026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0261"/>
  </w:style>
  <w:style w:type="paragraph" w:styleId="BalloonText">
    <w:name w:val="Balloon Text"/>
    <w:basedOn w:val="Normal"/>
    <w:link w:val="BalloonTextChar"/>
    <w:uiPriority w:val="99"/>
    <w:semiHidden/>
    <w:unhideWhenUsed/>
    <w:rsid w:val="00FA2F56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2F56"/>
    <w:rPr>
      <w:rFonts w:ascii="Segoe UI" w:hAnsi="Segoe UI" w:cs="Angsana New"/>
      <w:sz w:val="18"/>
      <w:szCs w:val="2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A2F56"/>
    <w:rPr>
      <w:rFonts w:asciiTheme="majorHAnsi" w:eastAsiaTheme="majorEastAsia" w:hAnsiTheme="majorHAnsi" w:cstheme="majorBidi"/>
      <w:color w:val="1F3763" w:themeColor="accent1" w:themeShade="7F"/>
      <w:sz w:val="24"/>
      <w:szCs w:val="30"/>
    </w:rPr>
  </w:style>
  <w:style w:type="character" w:styleId="PlaceholderText">
    <w:name w:val="Placeholder Text"/>
    <w:basedOn w:val="DefaultParagraphFont"/>
    <w:uiPriority w:val="99"/>
    <w:semiHidden/>
    <w:rsid w:val="007E48A6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31786"/>
    <w:rPr>
      <w:rFonts w:asciiTheme="majorHAnsi" w:eastAsiaTheme="majorEastAsia" w:hAnsiTheme="majorHAnsi" w:cstheme="majorBidi"/>
      <w:color w:val="2F5496" w:themeColor="accent1" w:themeShade="BF"/>
      <w:sz w:val="26"/>
      <w:szCs w:val="3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3371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jpeg"/><Relationship Id="rId14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hyperlink" Target="https://it.tdtu.edu.vn/" TargetMode="External"/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7</TotalTime>
  <Pages>6</Pages>
  <Words>706</Words>
  <Characters>403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nh Nguyen Quoc</dc:creator>
  <cp:keywords/>
  <dc:description/>
  <cp:lastModifiedBy>Binh Nguyen Quoc</cp:lastModifiedBy>
  <cp:revision>14</cp:revision>
  <dcterms:created xsi:type="dcterms:W3CDTF">2021-12-17T04:04:00Z</dcterms:created>
  <dcterms:modified xsi:type="dcterms:W3CDTF">2021-12-24T07:21:00Z</dcterms:modified>
</cp:coreProperties>
</file>